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346DC2" w14:textId="6639CB8F" w:rsidR="00985BBF" w:rsidRPr="007A4F72" w:rsidRDefault="007A4F72" w:rsidP="007A4F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7A4F72">
        <w:rPr>
          <w:b/>
          <w:bCs/>
        </w:rPr>
        <w:t>Bac 2026 Métropole Jour 2</w:t>
      </w:r>
      <w:r w:rsidRPr="007A4F72">
        <w:rPr>
          <w:b/>
          <w:bCs/>
        </w:rPr>
        <w:tab/>
      </w:r>
      <w:r w:rsidRPr="007A4F72">
        <w:rPr>
          <w:b/>
          <w:bCs/>
        </w:rPr>
        <w:tab/>
      </w:r>
      <w:r w:rsidRPr="007A4F72">
        <w:rPr>
          <w:b/>
          <w:bCs/>
        </w:rPr>
        <w:tab/>
      </w:r>
      <w:r w:rsidRPr="007A4F72">
        <w:rPr>
          <w:b/>
          <w:bCs/>
        </w:rPr>
        <w:tab/>
        <w:t xml:space="preserve">Correction © </w:t>
      </w:r>
      <w:hyperlink r:id="rId4" w:history="1">
        <w:r w:rsidRPr="007A4F72">
          <w:rPr>
            <w:rStyle w:val="Lienhypertexte"/>
            <w:b/>
            <w:bCs/>
          </w:rPr>
          <w:t>https://www.labolycee.org</w:t>
        </w:r>
      </w:hyperlink>
    </w:p>
    <w:p w14:paraId="6684A979" w14:textId="16222578" w:rsidR="007A4F72" w:rsidRPr="007A4F72" w:rsidRDefault="007A4F72" w:rsidP="007A4F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7A4F72">
        <w:rPr>
          <w:b/>
          <w:bCs/>
        </w:rPr>
        <w:t>Spécialité physique-chimie</w:t>
      </w:r>
    </w:p>
    <w:p w14:paraId="3415A6CC" w14:textId="37BC930D" w:rsidR="007A4F72" w:rsidRPr="007A4F72" w:rsidRDefault="007A4F72" w:rsidP="007A4F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7A4F72">
        <w:rPr>
          <w:b/>
          <w:bCs/>
        </w:rPr>
        <w:t>Exercice 2 – La yaourtière (5,5 points)</w:t>
      </w:r>
    </w:p>
    <w:p w14:paraId="4A0AB0DD" w14:textId="77777777" w:rsidR="007A4F72" w:rsidRDefault="007A4F72"/>
    <w:p w14:paraId="4CE492EC" w14:textId="0B952A57" w:rsidR="0095623F" w:rsidRPr="0095623F" w:rsidRDefault="0095623F">
      <w:pPr>
        <w:rPr>
          <w:b/>
          <w:bCs/>
        </w:rPr>
      </w:pPr>
      <w:r w:rsidRPr="0095623F">
        <w:rPr>
          <w:b/>
          <w:bCs/>
        </w:rPr>
        <w:t>1. Fabrication des yaourts dans la yaourtière</w:t>
      </w:r>
    </w:p>
    <w:p w14:paraId="548ECF2E" w14:textId="4DEEAE92" w:rsidR="0095623F" w:rsidRPr="0026322E" w:rsidRDefault="0026322E" w:rsidP="00857EC1">
      <w:pPr>
        <w:shd w:val="clear" w:color="auto" w:fill="D9D9D9" w:themeFill="background1" w:themeFillShade="D9"/>
        <w:rPr>
          <w:b/>
          <w:bCs/>
        </w:rPr>
      </w:pPr>
      <w:r w:rsidRPr="0026322E">
        <w:rPr>
          <w:b/>
          <w:bCs/>
        </w:rPr>
        <w:t xml:space="preserve">Q1. Montrer que la valeur de l’énergie thermique </w:t>
      </w:r>
      <w:proofErr w:type="spellStart"/>
      <w:r w:rsidRPr="0026322E">
        <w:rPr>
          <w:b/>
          <w:bCs/>
          <w:i/>
          <w:iCs/>
        </w:rPr>
        <w:t>Q</w:t>
      </w:r>
      <w:r w:rsidRPr="0026322E">
        <w:rPr>
          <w:b/>
          <w:bCs/>
          <w:vertAlign w:val="subscript"/>
        </w:rPr>
        <w:t>chauffage</w:t>
      </w:r>
      <w:proofErr w:type="spellEnd"/>
      <w:r w:rsidRPr="0026322E">
        <w:rPr>
          <w:b/>
          <w:bCs/>
        </w:rPr>
        <w:t xml:space="preserve"> qui doit être transférée au système {S} lors de l’étape A est voisine de 9,2×10</w:t>
      </w:r>
      <w:r w:rsidRPr="0026322E">
        <w:rPr>
          <w:b/>
          <w:bCs/>
          <w:vertAlign w:val="superscript"/>
        </w:rPr>
        <w:t>4</w:t>
      </w:r>
      <w:r w:rsidRPr="0026322E">
        <w:rPr>
          <w:b/>
          <w:bCs/>
        </w:rPr>
        <w:t xml:space="preserve"> J.</w:t>
      </w:r>
    </w:p>
    <w:p w14:paraId="5980BFAC" w14:textId="682ADB32" w:rsidR="0026322E" w:rsidRDefault="006E5317" w:rsidP="0026322E">
      <w:proofErr w:type="spellStart"/>
      <w:r>
        <w:rPr>
          <w:i/>
          <w:iCs/>
        </w:rPr>
        <w:t>Q</w:t>
      </w:r>
      <w:r>
        <w:rPr>
          <w:vertAlign w:val="subscript"/>
        </w:rPr>
        <w:t>chauffage</w:t>
      </w:r>
      <w:proofErr w:type="spellEnd"/>
      <w:r>
        <w:t xml:space="preserve"> = </w:t>
      </w:r>
      <w:r>
        <w:rPr>
          <w:i/>
          <w:iCs/>
        </w:rPr>
        <w:t>C</w:t>
      </w:r>
      <w:r>
        <w:t>·</w:t>
      </w:r>
      <w:r>
        <w:rPr>
          <w:rFonts w:ascii="Times New Roman" w:hAnsi="Times New Roman"/>
        </w:rPr>
        <w:t>Δ</w:t>
      </w:r>
      <w:r w:rsidRPr="006E5317">
        <w:rPr>
          <w:i/>
          <w:iCs/>
        </w:rPr>
        <w:t>T</w:t>
      </w:r>
      <w:r>
        <w:t xml:space="preserve"> = </w:t>
      </w:r>
      <w:r>
        <w:rPr>
          <w:i/>
          <w:iCs/>
        </w:rPr>
        <w:t>C</w:t>
      </w:r>
      <w:proofErr w:type="gramStart"/>
      <w:r>
        <w:t>·(</w:t>
      </w:r>
      <w:proofErr w:type="spellStart"/>
      <w:proofErr w:type="gramEnd"/>
      <w:r w:rsidRPr="006E5317">
        <w:rPr>
          <w:rFonts w:ascii="Cambria Math" w:hAnsi="Cambria Math"/>
          <w:i/>
          <w:iCs/>
        </w:rPr>
        <w:t>θ</w:t>
      </w:r>
      <w:r>
        <w:rPr>
          <w:vertAlign w:val="subscript"/>
        </w:rPr>
        <w:t>fab</w:t>
      </w:r>
      <w:proofErr w:type="spellEnd"/>
      <w:r>
        <w:t xml:space="preserve"> – </w:t>
      </w:r>
      <w:proofErr w:type="spellStart"/>
      <w:r w:rsidRPr="006E5317">
        <w:rPr>
          <w:rFonts w:ascii="Cambria Math" w:hAnsi="Cambria Math"/>
          <w:i/>
          <w:iCs/>
        </w:rPr>
        <w:t>θ</w:t>
      </w:r>
      <w:r>
        <w:rPr>
          <w:vertAlign w:val="subscript"/>
        </w:rPr>
        <w:t>amb</w:t>
      </w:r>
      <w:proofErr w:type="spellEnd"/>
      <w:r>
        <w:t>)</w:t>
      </w:r>
    </w:p>
    <w:p w14:paraId="4C737964" w14:textId="69129754" w:rsidR="006E5317" w:rsidRPr="006E5317" w:rsidRDefault="006E5317" w:rsidP="0026322E">
      <w:pPr>
        <w:rPr>
          <w:i/>
          <w:iCs/>
        </w:rPr>
      </w:pPr>
      <w:proofErr w:type="spellStart"/>
      <w:r>
        <w:rPr>
          <w:i/>
          <w:iCs/>
        </w:rPr>
        <w:t>Q</w:t>
      </w:r>
      <w:r>
        <w:rPr>
          <w:vertAlign w:val="subscript"/>
        </w:rPr>
        <w:t>chauffage</w:t>
      </w:r>
      <w:proofErr w:type="spellEnd"/>
      <w:r>
        <w:t xml:space="preserve"> =</w:t>
      </w:r>
      <w:r>
        <w:t xml:space="preserve"> 4,0×10</w:t>
      </w:r>
      <w:r>
        <w:rPr>
          <w:vertAlign w:val="superscript"/>
        </w:rPr>
        <w:t>3</w:t>
      </w:r>
      <w:r>
        <w:t xml:space="preserve"> × (43 – 20)</w:t>
      </w:r>
      <w:r>
        <w:tab/>
        <w:t>p</w:t>
      </w:r>
      <w:r>
        <w:rPr>
          <w:i/>
          <w:iCs/>
        </w:rPr>
        <w:t>our une différence de température inutile de convertir en kelvins</w:t>
      </w:r>
    </w:p>
    <w:p w14:paraId="4D819386" w14:textId="4FEF04A7" w:rsidR="00E72060" w:rsidRPr="006E5317" w:rsidRDefault="006E5317" w:rsidP="0026322E">
      <w:proofErr w:type="spellStart"/>
      <w:r>
        <w:rPr>
          <w:i/>
          <w:iCs/>
        </w:rPr>
        <w:t>Q</w:t>
      </w:r>
      <w:r>
        <w:rPr>
          <w:vertAlign w:val="subscript"/>
        </w:rPr>
        <w:t>chauffage</w:t>
      </w:r>
      <w:proofErr w:type="spellEnd"/>
      <w:r>
        <w:t xml:space="preserve"> =</w:t>
      </w:r>
      <w:r>
        <w:t xml:space="preserve"> 9,2×10</w:t>
      </w:r>
      <w:r>
        <w:rPr>
          <w:vertAlign w:val="superscript"/>
        </w:rPr>
        <w:t>4</w:t>
      </w:r>
      <w:r>
        <w:t xml:space="preserve"> J</w:t>
      </w:r>
    </w:p>
    <w:p w14:paraId="0ABFE037" w14:textId="77777777" w:rsidR="00E72060" w:rsidRDefault="00E72060" w:rsidP="0026322E"/>
    <w:p w14:paraId="4C398B77" w14:textId="145D8060" w:rsidR="006E5317" w:rsidRPr="00857EC1" w:rsidRDefault="00857EC1" w:rsidP="00857EC1">
      <w:pPr>
        <w:shd w:val="clear" w:color="auto" w:fill="D9D9D9" w:themeFill="background1" w:themeFillShade="D9"/>
        <w:rPr>
          <w:b/>
          <w:bCs/>
        </w:rPr>
      </w:pPr>
      <w:r w:rsidRPr="00857EC1">
        <w:rPr>
          <w:b/>
          <w:bCs/>
        </w:rPr>
        <w:t xml:space="preserve">Q2. Calculer la durée </w:t>
      </w:r>
      <w:proofErr w:type="spellStart"/>
      <w:r w:rsidRPr="00857EC1">
        <w:rPr>
          <w:b/>
          <w:bCs/>
        </w:rPr>
        <w:t>Δ</w:t>
      </w:r>
      <w:r w:rsidRPr="00857EC1">
        <w:rPr>
          <w:b/>
          <w:bCs/>
          <w:i/>
          <w:iCs/>
        </w:rPr>
        <w:t>t</w:t>
      </w:r>
      <w:r w:rsidRPr="00857EC1">
        <w:rPr>
          <w:b/>
          <w:bCs/>
          <w:vertAlign w:val="subscript"/>
        </w:rPr>
        <w:t>A</w:t>
      </w:r>
      <w:proofErr w:type="spellEnd"/>
      <w:r w:rsidRPr="00857EC1">
        <w:rPr>
          <w:b/>
          <w:bCs/>
        </w:rPr>
        <w:t xml:space="preserve"> de l’étape A, en supposant que, pendant cette étape, 85 % de l’énergie</w:t>
      </w:r>
      <w:r w:rsidRPr="00857EC1">
        <w:rPr>
          <w:b/>
          <w:bCs/>
        </w:rPr>
        <w:t xml:space="preserve"> </w:t>
      </w:r>
      <w:r w:rsidRPr="00857EC1">
        <w:rPr>
          <w:b/>
          <w:bCs/>
        </w:rPr>
        <w:t>électrique consommée par la yaourtière est fournie par transfert thermique au système {S}. En</w:t>
      </w:r>
      <w:r w:rsidRPr="00857EC1">
        <w:rPr>
          <w:b/>
          <w:bCs/>
        </w:rPr>
        <w:t xml:space="preserve"> </w:t>
      </w:r>
      <w:r w:rsidRPr="00857EC1">
        <w:rPr>
          <w:b/>
          <w:bCs/>
        </w:rPr>
        <w:t xml:space="preserve">déduire que la durée </w:t>
      </w:r>
      <w:proofErr w:type="spellStart"/>
      <w:r w:rsidRPr="00857EC1">
        <w:rPr>
          <w:b/>
          <w:bCs/>
        </w:rPr>
        <w:t>Δ</w:t>
      </w:r>
      <w:r w:rsidRPr="00857EC1">
        <w:rPr>
          <w:b/>
          <w:bCs/>
          <w:i/>
          <w:iCs/>
        </w:rPr>
        <w:t>t</w:t>
      </w:r>
      <w:r w:rsidRPr="00857EC1">
        <w:rPr>
          <w:b/>
          <w:bCs/>
          <w:vertAlign w:val="subscript"/>
        </w:rPr>
        <w:t>B</w:t>
      </w:r>
      <w:proofErr w:type="spellEnd"/>
      <w:r w:rsidRPr="00857EC1">
        <w:rPr>
          <w:b/>
          <w:bCs/>
        </w:rPr>
        <w:t xml:space="preserve"> de l’étape B est de l’ordre de 7 heures et 50 minutes.</w:t>
      </w:r>
    </w:p>
    <w:p w14:paraId="7CE57A76" w14:textId="77777777" w:rsidR="00857EC1" w:rsidRDefault="00857EC1" w:rsidP="00857EC1"/>
    <w:p w14:paraId="1C8EFD46" w14:textId="3E7C9663" w:rsidR="008E0DE0" w:rsidRDefault="008E0DE0" w:rsidP="00857EC1">
      <w:r w:rsidRPr="008E0DE0">
        <w:drawing>
          <wp:anchor distT="0" distB="0" distL="114300" distR="114300" simplePos="0" relativeHeight="251658240" behindDoc="0" locked="0" layoutInCell="1" allowOverlap="1" wp14:anchorId="0FA1BEEE" wp14:editId="237BA99C">
            <wp:simplePos x="0" y="0"/>
            <wp:positionH relativeFrom="column">
              <wp:posOffset>3831590</wp:posOffset>
            </wp:positionH>
            <wp:positionV relativeFrom="paragraph">
              <wp:posOffset>376337</wp:posOffset>
            </wp:positionV>
            <wp:extent cx="2762250" cy="826987"/>
            <wp:effectExtent l="19050" t="19050" r="19050" b="11430"/>
            <wp:wrapNone/>
            <wp:docPr id="157601872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018722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2006" cy="82990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E0DE0">
        <w:rPr>
          <w:position w:val="-14"/>
        </w:rPr>
        <w:object w:dxaOrig="1740" w:dyaOrig="380" w14:anchorId="37A07D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7pt;height:18.75pt" o:ole="">
            <v:imagedata r:id="rId6" o:title=""/>
          </v:shape>
          <o:OLEObject Type="Embed" ProgID="Equation.DSMT4" ShapeID="_x0000_i1027" DrawAspect="Content" ObjectID="_1843228339" r:id="rId7"/>
        </w:object>
      </w:r>
      <w:r>
        <w:t xml:space="preserve"> alors </w:t>
      </w:r>
      <w:r w:rsidRPr="008E0DE0">
        <w:rPr>
          <w:position w:val="-28"/>
        </w:rPr>
        <w:object w:dxaOrig="1540" w:dyaOrig="700" w14:anchorId="28AA5BCB">
          <v:shape id="_x0000_i1033" type="#_x0000_t75" style="width:77.25pt;height:35.25pt" o:ole="">
            <v:imagedata r:id="rId8" o:title=""/>
          </v:shape>
          <o:OLEObject Type="Embed" ProgID="Equation.DSMT4" ShapeID="_x0000_i1033" DrawAspect="Content" ObjectID="_1843228340" r:id="rId9"/>
        </w:object>
      </w:r>
    </w:p>
    <w:p w14:paraId="00937B81" w14:textId="4C784F07" w:rsidR="008E0DE0" w:rsidRDefault="008E0DE0" w:rsidP="00857EC1">
      <w:r>
        <w:t xml:space="preserve">Avec </w:t>
      </w:r>
      <w:r w:rsidRPr="008E0DE0">
        <w:rPr>
          <w:position w:val="-24"/>
        </w:rPr>
        <w:object w:dxaOrig="1240" w:dyaOrig="620" w14:anchorId="52E784C1">
          <v:shape id="_x0000_i1030" type="#_x0000_t75" style="width:62.25pt;height:30.75pt" o:ole="">
            <v:imagedata r:id="rId10" o:title=""/>
          </v:shape>
          <o:OLEObject Type="Embed" ProgID="Equation.DSMT4" ShapeID="_x0000_i1030" DrawAspect="Content" ObjectID="_1843228341" r:id="rId11"/>
        </w:object>
      </w:r>
      <w:r>
        <w:t xml:space="preserve"> ainsi </w:t>
      </w:r>
      <w:r w:rsidRPr="008E0DE0">
        <w:rPr>
          <w:position w:val="-30"/>
        </w:rPr>
        <w:object w:dxaOrig="1579" w:dyaOrig="720" w14:anchorId="57448F60">
          <v:shape id="_x0000_i1036" type="#_x0000_t75" style="width:78.75pt;height:36pt" o:ole="">
            <v:imagedata r:id="rId12" o:title=""/>
          </v:shape>
          <o:OLEObject Type="Embed" ProgID="Equation.DSMT4" ShapeID="_x0000_i1036" DrawAspect="Content" ObjectID="_1843228342" r:id="rId13"/>
        </w:object>
      </w:r>
    </w:p>
    <w:p w14:paraId="11C72A01" w14:textId="3FD64C9E" w:rsidR="008E0DE0" w:rsidRDefault="008E0DE0" w:rsidP="00857EC1">
      <w:r w:rsidRPr="008E0DE0">
        <w:rPr>
          <w:position w:val="-28"/>
        </w:rPr>
        <w:object w:dxaOrig="4099" w:dyaOrig="700" w14:anchorId="6E17D664">
          <v:shape id="_x0000_i1055" type="#_x0000_t75" style="width:204.75pt;height:35.25pt" o:ole="">
            <v:imagedata r:id="rId14" o:title=""/>
          </v:shape>
          <o:OLEObject Type="Embed" ProgID="Equation.DSMT4" ShapeID="_x0000_i1055" DrawAspect="Content" ObjectID="_1843228343" r:id="rId15"/>
        </w:object>
      </w:r>
    </w:p>
    <w:p w14:paraId="6BABD960" w14:textId="77777777" w:rsidR="008E0DE0" w:rsidRDefault="008E0DE0" w:rsidP="00857EC1"/>
    <w:p w14:paraId="150B9770" w14:textId="305513A0" w:rsidR="00F862A7" w:rsidRDefault="00F862A7" w:rsidP="00857EC1">
      <w:r>
        <w:t xml:space="preserve">Le sujet indique que la phase de chauffage dure 8 heures, il y a </w:t>
      </w:r>
      <w:proofErr w:type="spellStart"/>
      <w:r>
        <w:rPr>
          <w:rFonts w:ascii="Times New Roman" w:hAnsi="Times New Roman"/>
        </w:rPr>
        <w:t>Δ</w:t>
      </w:r>
      <w:r w:rsidRPr="00F862A7">
        <w:rPr>
          <w:i/>
          <w:iCs/>
        </w:rPr>
        <w:t>t</w:t>
      </w:r>
      <w:r>
        <w:rPr>
          <w:vertAlign w:val="subscript"/>
        </w:rPr>
        <w:t>A</w:t>
      </w:r>
      <w:proofErr w:type="spellEnd"/>
      <w:r>
        <w:t xml:space="preserve"> = 12 minutes pour la phase A et </w:t>
      </w:r>
      <w:proofErr w:type="spellStart"/>
      <w:r>
        <w:rPr>
          <w:rFonts w:ascii="Times New Roman" w:hAnsi="Times New Roman"/>
        </w:rPr>
        <w:t>Δ</w:t>
      </w:r>
      <w:r w:rsidRPr="00F862A7">
        <w:rPr>
          <w:i/>
          <w:iCs/>
        </w:rPr>
        <w:t>t</w:t>
      </w:r>
      <w:r w:rsidRPr="00F862A7">
        <w:rPr>
          <w:vertAlign w:val="subscript"/>
        </w:rPr>
        <w:t>B</w:t>
      </w:r>
      <w:proofErr w:type="spellEnd"/>
      <w:r>
        <w:t xml:space="preserve"> = 7h48min pour la phase B.</w:t>
      </w:r>
      <w:r w:rsidR="00026D65">
        <w:t xml:space="preserve"> Cette dernière durée est bien de l’ordre de 7 heures et 50 minutes.</w:t>
      </w:r>
    </w:p>
    <w:p w14:paraId="5C58B72E" w14:textId="77777777" w:rsidR="00026D65" w:rsidRDefault="00026D65" w:rsidP="00857EC1"/>
    <w:p w14:paraId="69CEA1AF" w14:textId="0449E73D" w:rsidR="00026D65" w:rsidRDefault="00026D65" w:rsidP="00857EC1">
      <w:r w:rsidRPr="00026D65">
        <w:drawing>
          <wp:inline distT="0" distB="0" distL="0" distR="0" wp14:anchorId="2238BD2B" wp14:editId="75BDE253">
            <wp:extent cx="5845047" cy="662997"/>
            <wp:effectExtent l="0" t="0" r="3810" b="3810"/>
            <wp:docPr id="127284127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841275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45047" cy="66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E81FB" w14:textId="4314AB22" w:rsidR="00026D65" w:rsidRPr="00026D65" w:rsidRDefault="00026D65" w:rsidP="00026D65">
      <w:pPr>
        <w:shd w:val="clear" w:color="auto" w:fill="D9D9D9" w:themeFill="background1" w:themeFillShade="D9"/>
        <w:rPr>
          <w:b/>
          <w:bCs/>
        </w:rPr>
      </w:pPr>
      <w:r w:rsidRPr="00026D65">
        <w:rPr>
          <w:b/>
          <w:bCs/>
        </w:rPr>
        <w:t>Q3. Estimer le prix de fabrication d’un yaourt fait maison. Discuter si l’argument lié au coût des</w:t>
      </w:r>
      <w:r w:rsidRPr="00026D65">
        <w:rPr>
          <w:b/>
          <w:bCs/>
        </w:rPr>
        <w:t xml:space="preserve"> </w:t>
      </w:r>
      <w:r w:rsidRPr="00026D65">
        <w:rPr>
          <w:b/>
          <w:bCs/>
        </w:rPr>
        <w:t>yaourts maison est vérifié.</w:t>
      </w:r>
    </w:p>
    <w:p w14:paraId="2B5933C8" w14:textId="0B6D46D7" w:rsidR="00026D65" w:rsidRDefault="005B76D6" w:rsidP="00026D65">
      <w:r>
        <w:t xml:space="preserve">Il faut acheter 700 mL = 0,700 L de lait </w:t>
      </w:r>
      <w:r>
        <w:sym w:font="Wingdings" w:char="F0E0"/>
      </w:r>
      <w:r>
        <w:t xml:space="preserve"> coût = 0,700 × 1,05 € = 0,735 € = 0,74 €</w:t>
      </w:r>
    </w:p>
    <w:p w14:paraId="04A55CBF" w14:textId="3CEF057F" w:rsidR="005B76D6" w:rsidRDefault="005B76D6" w:rsidP="00026D65">
      <w:r>
        <w:tab/>
      </w:r>
      <w:r>
        <w:tab/>
        <w:t xml:space="preserve">2 g de ferments lactiques </w:t>
      </w:r>
      <w:r>
        <w:sym w:font="Wingdings" w:char="F0E0"/>
      </w:r>
      <w:r>
        <w:t xml:space="preserve"> coût = 0,64 €</w:t>
      </w:r>
    </w:p>
    <w:p w14:paraId="31DCDB2C" w14:textId="77777777" w:rsidR="00E65162" w:rsidRDefault="005B76D6" w:rsidP="00026D65">
      <w:r>
        <w:t xml:space="preserve">Il faut chauffer pendant la phase A, </w:t>
      </w:r>
    </w:p>
    <w:p w14:paraId="3B270B61" w14:textId="15E5F461" w:rsidR="005B76D6" w:rsidRDefault="005B76D6" w:rsidP="00026D65">
      <w:r>
        <w:tab/>
      </w:r>
      <w:r w:rsidRPr="005B76D6">
        <w:rPr>
          <w:i/>
          <w:iCs/>
        </w:rPr>
        <w:t>E</w:t>
      </w:r>
      <w:r>
        <w:rPr>
          <w:vertAlign w:val="subscript"/>
        </w:rPr>
        <w:t>A</w:t>
      </w:r>
      <w:r>
        <w:t xml:space="preserve"> = </w:t>
      </w:r>
      <w:proofErr w:type="spellStart"/>
      <w:r w:rsidRPr="005B76D6">
        <w:rPr>
          <w:i/>
          <w:iCs/>
        </w:rPr>
        <w:t>P</w:t>
      </w:r>
      <w:r>
        <w:rPr>
          <w:vertAlign w:val="subscript"/>
        </w:rPr>
        <w:t>A</w:t>
      </w:r>
      <w:r>
        <w:t>·</w:t>
      </w:r>
      <w:r>
        <w:rPr>
          <w:rFonts w:ascii="Times New Roman" w:hAnsi="Times New Roman"/>
        </w:rPr>
        <w:t>Δ</w:t>
      </w:r>
      <w:r w:rsidRPr="005B76D6">
        <w:rPr>
          <w:i/>
          <w:iCs/>
        </w:rPr>
        <w:t>t</w:t>
      </w:r>
      <w:r>
        <w:rPr>
          <w:vertAlign w:val="subscript"/>
        </w:rPr>
        <w:t>A</w:t>
      </w:r>
      <w:proofErr w:type="spellEnd"/>
    </w:p>
    <w:p w14:paraId="22BEA466" w14:textId="0368D790" w:rsidR="005B76D6" w:rsidRDefault="005B76D6" w:rsidP="00026D65">
      <w:r>
        <w:tab/>
      </w:r>
      <w:r w:rsidR="00E65162" w:rsidRPr="005B76D6">
        <w:rPr>
          <w:i/>
          <w:iCs/>
        </w:rPr>
        <w:t>E</w:t>
      </w:r>
      <w:r w:rsidR="00E65162">
        <w:rPr>
          <w:vertAlign w:val="subscript"/>
        </w:rPr>
        <w:t>A</w:t>
      </w:r>
      <w:r w:rsidR="00E65162">
        <w:t xml:space="preserve"> =</w:t>
      </w:r>
      <w:r w:rsidR="00E65162">
        <w:t xml:space="preserve"> 150 × 721,56 = 1,08×10</w:t>
      </w:r>
      <w:r w:rsidR="00E65162">
        <w:rPr>
          <w:vertAlign w:val="superscript"/>
        </w:rPr>
        <w:t>5</w:t>
      </w:r>
      <w:r w:rsidR="00E65162">
        <w:t xml:space="preserve"> J = 1,08×10</w:t>
      </w:r>
      <w:r w:rsidR="00E65162">
        <w:rPr>
          <w:vertAlign w:val="superscript"/>
        </w:rPr>
        <w:t>2</w:t>
      </w:r>
      <w:r w:rsidR="00E65162">
        <w:t xml:space="preserve"> kJ = 3,00×10</w:t>
      </w:r>
      <w:r w:rsidR="00E65162">
        <w:rPr>
          <w:vertAlign w:val="superscript"/>
        </w:rPr>
        <w:t>–2</w:t>
      </w:r>
      <w:r w:rsidR="00E65162">
        <w:t xml:space="preserve"> kWh</w:t>
      </w:r>
    </w:p>
    <w:p w14:paraId="0AFB0822" w14:textId="306F5080" w:rsidR="00E65162" w:rsidRDefault="00E65162" w:rsidP="00026D65">
      <w:r>
        <w:t xml:space="preserve">Puis chauffer pendant la phase B, </w:t>
      </w:r>
    </w:p>
    <w:p w14:paraId="09E919A6" w14:textId="404F03C7" w:rsidR="00E65162" w:rsidRDefault="00E65162" w:rsidP="00E65162">
      <w:r>
        <w:tab/>
      </w:r>
      <w:r w:rsidRPr="005B76D6">
        <w:rPr>
          <w:i/>
          <w:iCs/>
        </w:rPr>
        <w:t>E</w:t>
      </w:r>
      <w:r>
        <w:rPr>
          <w:vertAlign w:val="subscript"/>
        </w:rPr>
        <w:t>B</w:t>
      </w:r>
      <w:r>
        <w:t xml:space="preserve"> = </w:t>
      </w:r>
      <w:proofErr w:type="spellStart"/>
      <w:r w:rsidRPr="005B76D6">
        <w:rPr>
          <w:i/>
          <w:iCs/>
        </w:rPr>
        <w:t>P</w:t>
      </w:r>
      <w:r>
        <w:rPr>
          <w:vertAlign w:val="subscript"/>
        </w:rPr>
        <w:t>B</w:t>
      </w:r>
      <w:r>
        <w:t>·</w:t>
      </w:r>
      <w:r>
        <w:rPr>
          <w:rFonts w:ascii="Times New Roman" w:hAnsi="Times New Roman"/>
        </w:rPr>
        <w:t>Δ</w:t>
      </w:r>
      <w:r w:rsidRPr="005B76D6">
        <w:rPr>
          <w:i/>
          <w:iCs/>
        </w:rPr>
        <w:t>t</w:t>
      </w:r>
      <w:r>
        <w:rPr>
          <w:vertAlign w:val="subscript"/>
        </w:rPr>
        <w:t>B</w:t>
      </w:r>
      <w:proofErr w:type="spellEnd"/>
    </w:p>
    <w:p w14:paraId="4E89A8C8" w14:textId="4B30977D" w:rsidR="00E65162" w:rsidRDefault="00E65162" w:rsidP="00E65162">
      <w:r>
        <w:tab/>
      </w:r>
      <w:r w:rsidRPr="005B76D6">
        <w:rPr>
          <w:i/>
          <w:iCs/>
        </w:rPr>
        <w:t>E</w:t>
      </w:r>
      <w:r>
        <w:rPr>
          <w:vertAlign w:val="subscript"/>
        </w:rPr>
        <w:t>B</w:t>
      </w:r>
      <w:r>
        <w:t xml:space="preserve"> = </w:t>
      </w:r>
      <w:r>
        <w:t>2</w:t>
      </w:r>
      <w:r>
        <w:t xml:space="preserve">0 × </w:t>
      </w:r>
      <w:r>
        <w:t>(7×60×60 + 48×60)</w:t>
      </w:r>
      <w:r>
        <w:t xml:space="preserve"> = </w:t>
      </w:r>
      <w:r>
        <w:t>5,6</w:t>
      </w:r>
      <w:r>
        <w:t>×10</w:t>
      </w:r>
      <w:r>
        <w:rPr>
          <w:vertAlign w:val="superscript"/>
        </w:rPr>
        <w:t>5</w:t>
      </w:r>
      <w:r>
        <w:t xml:space="preserve"> J = </w:t>
      </w:r>
      <w:r>
        <w:t>5,6</w:t>
      </w:r>
      <w:r>
        <w:t>×10</w:t>
      </w:r>
      <w:r>
        <w:rPr>
          <w:vertAlign w:val="superscript"/>
        </w:rPr>
        <w:t>2</w:t>
      </w:r>
      <w:r>
        <w:t xml:space="preserve"> kJ = </w:t>
      </w:r>
      <w:r>
        <w:t>0,156</w:t>
      </w:r>
      <w:r>
        <w:t xml:space="preserve"> kWh</w:t>
      </w:r>
    </w:p>
    <w:p w14:paraId="35B9CB28" w14:textId="73FD0D3D" w:rsidR="00E65162" w:rsidRDefault="00E65162" w:rsidP="00E65162">
      <w:r>
        <w:t>On a donc une énergie de 0,186 kWh, ce qui coûte 0,186×0,20 = 3,7×10</w:t>
      </w:r>
      <w:r>
        <w:rPr>
          <w:vertAlign w:val="superscript"/>
        </w:rPr>
        <w:t>–2</w:t>
      </w:r>
      <w:r>
        <w:t xml:space="preserve"> € = 3,7 centimes</w:t>
      </w:r>
      <w:r w:rsidR="00B021F8">
        <w:t xml:space="preserve"> </w:t>
      </w:r>
      <w:r w:rsidR="00B021F8">
        <w:br/>
        <w:t>= 4 centimes)</w:t>
      </w:r>
    </w:p>
    <w:p w14:paraId="78B810A3" w14:textId="4B53AFD6" w:rsidR="00B021F8" w:rsidRDefault="00B021F8" w:rsidP="00E65162">
      <w:r>
        <w:t>Avec 700 mL de lait, on a préparé 7 yaourts.</w:t>
      </w:r>
    </w:p>
    <w:p w14:paraId="22B6D1E2" w14:textId="4A1121D3" w:rsidR="00B021F8" w:rsidRDefault="00B021F8" w:rsidP="00E65162">
      <w:r>
        <w:t>On divise par 7 on obtient alors (0,74 € + 0,64 € + 0,04</w:t>
      </w:r>
      <w:proofErr w:type="gramStart"/>
      <w:r>
        <w:t>€)/</w:t>
      </w:r>
      <w:proofErr w:type="gramEnd"/>
      <w:r>
        <w:t>7 = 1,42€ /7 = 0,20 € par yaourt.</w:t>
      </w:r>
    </w:p>
    <w:p w14:paraId="0306507F" w14:textId="37ABC373" w:rsidR="00B021F8" w:rsidRDefault="00B021F8" w:rsidP="00E65162">
      <w:r>
        <w:t>On réalise une économie de 0,20/0,35 = 0,58 = 58% donc oui l’argument lié au coût est vérifié.</w:t>
      </w:r>
    </w:p>
    <w:p w14:paraId="6CAD2A75" w14:textId="627D1B98" w:rsidR="00BD0663" w:rsidRDefault="00BD0663">
      <w:pPr>
        <w:jc w:val="left"/>
      </w:pPr>
      <w:r>
        <w:br w:type="page"/>
      </w:r>
    </w:p>
    <w:p w14:paraId="7E1702B4" w14:textId="6204396C" w:rsidR="00B021F8" w:rsidRPr="00B021F8" w:rsidRDefault="00B021F8" w:rsidP="00E65162">
      <w:pPr>
        <w:rPr>
          <w:b/>
          <w:bCs/>
        </w:rPr>
      </w:pPr>
      <w:r w:rsidRPr="00B021F8">
        <w:rPr>
          <w:b/>
          <w:bCs/>
        </w:rPr>
        <w:lastRenderedPageBreak/>
        <w:t>2. Refroidissement des yaourts dans le réfrigérateur</w:t>
      </w:r>
    </w:p>
    <w:p w14:paraId="6F9D8AF7" w14:textId="72171149" w:rsidR="00E65162" w:rsidRPr="003D350D" w:rsidRDefault="003D350D" w:rsidP="003D350D">
      <w:pPr>
        <w:shd w:val="clear" w:color="auto" w:fill="D9D9D9" w:themeFill="background1" w:themeFillShade="D9"/>
        <w:rPr>
          <w:b/>
          <w:bCs/>
        </w:rPr>
      </w:pPr>
      <w:r w:rsidRPr="003D350D">
        <w:rPr>
          <w:b/>
          <w:bCs/>
        </w:rPr>
        <w:t>Q4. Nommer les trois modes de transfert thermique permettant le refroidissement du système {P}</w:t>
      </w:r>
      <w:r w:rsidRPr="003D350D">
        <w:rPr>
          <w:b/>
          <w:bCs/>
        </w:rPr>
        <w:t>.</w:t>
      </w:r>
    </w:p>
    <w:p w14:paraId="497AA718" w14:textId="3107F69E" w:rsidR="003D350D" w:rsidRDefault="003D350D" w:rsidP="00026D65">
      <w:r>
        <w:t>Le système peut céder de la chaleur sous forme de rayonnement, par convection et par conduction.</w:t>
      </w:r>
    </w:p>
    <w:p w14:paraId="4ABC63EE" w14:textId="77777777" w:rsidR="003D350D" w:rsidRDefault="003D350D" w:rsidP="00026D65"/>
    <w:p w14:paraId="5039E02B" w14:textId="3C5020CD" w:rsidR="003D350D" w:rsidRPr="003D350D" w:rsidRDefault="003D350D" w:rsidP="003D350D">
      <w:pPr>
        <w:shd w:val="clear" w:color="auto" w:fill="D9D9D9" w:themeFill="background1" w:themeFillShade="D9"/>
        <w:rPr>
          <w:b/>
          <w:bCs/>
        </w:rPr>
      </w:pPr>
      <w:r w:rsidRPr="003D350D">
        <w:rPr>
          <w:b/>
          <w:bCs/>
        </w:rPr>
        <w:t xml:space="preserve">Q5. Calculer la valeur du flux thermique initial </w:t>
      </w:r>
      <w:r w:rsidRPr="003D350D">
        <w:rPr>
          <w:b/>
          <w:bCs/>
          <w:i/>
          <w:iCs/>
        </w:rPr>
        <w:t>Φ</w:t>
      </w:r>
      <w:r w:rsidRPr="003D350D">
        <w:rPr>
          <w:b/>
          <w:bCs/>
          <w:vertAlign w:val="subscript"/>
        </w:rPr>
        <w:t>0</w:t>
      </w:r>
      <w:r w:rsidRPr="003D350D">
        <w:rPr>
          <w:b/>
          <w:bCs/>
        </w:rPr>
        <w:t xml:space="preserve"> cédé par le système {P} à l’instant initial</w:t>
      </w:r>
      <w:r>
        <w:rPr>
          <w:b/>
          <w:bCs/>
        </w:rPr>
        <w:br/>
      </w:r>
      <w:r w:rsidRPr="003D350D">
        <w:rPr>
          <w:b/>
          <w:bCs/>
        </w:rPr>
        <w:t xml:space="preserve"> </w:t>
      </w:r>
      <w:r w:rsidRPr="003D350D">
        <w:rPr>
          <w:b/>
          <w:bCs/>
          <w:i/>
          <w:iCs/>
        </w:rPr>
        <w:t>t</w:t>
      </w:r>
      <w:r w:rsidRPr="003D350D">
        <w:rPr>
          <w:b/>
          <w:bCs/>
        </w:rPr>
        <w:t xml:space="preserve"> = 0 et</w:t>
      </w:r>
      <w:r w:rsidRPr="003D350D">
        <w:rPr>
          <w:b/>
          <w:bCs/>
        </w:rPr>
        <w:t xml:space="preserve"> </w:t>
      </w:r>
      <w:r w:rsidRPr="003D350D">
        <w:rPr>
          <w:b/>
          <w:bCs/>
        </w:rPr>
        <w:t>indiquer, en justifiant, comment varie le flux thermique au cours du temps.</w:t>
      </w:r>
    </w:p>
    <w:p w14:paraId="5A7E7BA2" w14:textId="25E4E792" w:rsidR="003D350D" w:rsidRDefault="003D350D" w:rsidP="003D350D">
      <w:r w:rsidRPr="003D350D">
        <w:rPr>
          <w:i/>
          <w:iCs/>
        </w:rPr>
        <w:t>Φ</w:t>
      </w:r>
      <w:r w:rsidRPr="003D350D">
        <w:t xml:space="preserve"> = </w:t>
      </w:r>
      <w:r w:rsidRPr="003D350D">
        <w:rPr>
          <w:i/>
          <w:iCs/>
        </w:rPr>
        <w:t>h</w:t>
      </w:r>
      <w:r w:rsidRPr="003D350D">
        <w:t xml:space="preserve"> · </w:t>
      </w:r>
      <w:r w:rsidRPr="003D350D">
        <w:rPr>
          <w:i/>
          <w:iCs/>
        </w:rPr>
        <w:t>S</w:t>
      </w:r>
      <w:r w:rsidRPr="003D350D">
        <w:t xml:space="preserve"> · (</w:t>
      </w:r>
      <w:r w:rsidRPr="003D350D">
        <w:rPr>
          <w:i/>
          <w:iCs/>
        </w:rPr>
        <w:t>θ</w:t>
      </w:r>
      <w:r w:rsidRPr="003D350D">
        <w:t xml:space="preserve"> – </w:t>
      </w:r>
      <w:r w:rsidRPr="003D350D">
        <w:rPr>
          <w:i/>
          <w:iCs/>
        </w:rPr>
        <w:t>θ</w:t>
      </w:r>
      <w:r w:rsidRPr="003D350D">
        <w:rPr>
          <w:vertAlign w:val="subscript"/>
        </w:rPr>
        <w:t>réfri</w:t>
      </w:r>
      <w:r w:rsidRPr="003D350D">
        <w:t>)</w:t>
      </w:r>
    </w:p>
    <w:p w14:paraId="67C5B1F7" w14:textId="65B8723C" w:rsidR="004B08F1" w:rsidRDefault="004B08F1" w:rsidP="004B08F1">
      <w:r w:rsidRPr="003D350D">
        <w:rPr>
          <w:i/>
          <w:iCs/>
        </w:rPr>
        <w:t>Φ</w:t>
      </w:r>
      <w:r w:rsidRPr="004B08F1">
        <w:rPr>
          <w:vertAlign w:val="subscript"/>
        </w:rPr>
        <w:t>0</w:t>
      </w:r>
      <w:r w:rsidRPr="003D350D">
        <w:t xml:space="preserve"> = </w:t>
      </w:r>
      <w:r w:rsidRPr="003D350D">
        <w:rPr>
          <w:i/>
          <w:iCs/>
        </w:rPr>
        <w:t>h</w:t>
      </w:r>
      <w:r w:rsidRPr="003D350D">
        <w:t xml:space="preserve"> · </w:t>
      </w:r>
      <w:r w:rsidRPr="003D350D">
        <w:rPr>
          <w:i/>
          <w:iCs/>
        </w:rPr>
        <w:t>S</w:t>
      </w:r>
      <w:r w:rsidRPr="003D350D">
        <w:t xml:space="preserve"> · (</w:t>
      </w:r>
      <w:r w:rsidRPr="003D350D">
        <w:rPr>
          <w:i/>
          <w:iCs/>
        </w:rPr>
        <w:t>θ</w:t>
      </w:r>
      <w:r w:rsidRPr="004B08F1">
        <w:rPr>
          <w:vertAlign w:val="subscript"/>
        </w:rPr>
        <w:t>0</w:t>
      </w:r>
      <w:r w:rsidRPr="003D350D">
        <w:t xml:space="preserve"> – </w:t>
      </w:r>
      <w:proofErr w:type="spellStart"/>
      <w:r w:rsidRPr="003D350D">
        <w:rPr>
          <w:i/>
          <w:iCs/>
        </w:rPr>
        <w:t>θ</w:t>
      </w:r>
      <w:r w:rsidRPr="003D350D">
        <w:rPr>
          <w:vertAlign w:val="subscript"/>
        </w:rPr>
        <w:t>réfri</w:t>
      </w:r>
      <w:proofErr w:type="spellEnd"/>
      <w:r w:rsidRPr="003D350D">
        <w:t>)</w:t>
      </w:r>
    </w:p>
    <w:p w14:paraId="1E51294E" w14:textId="5065FBB6" w:rsidR="004B08F1" w:rsidRDefault="004B08F1" w:rsidP="003D350D">
      <w:r w:rsidRPr="003D350D">
        <w:rPr>
          <w:i/>
          <w:iCs/>
        </w:rPr>
        <w:t>Φ</w:t>
      </w:r>
      <w:r w:rsidRPr="004B08F1">
        <w:rPr>
          <w:vertAlign w:val="subscript"/>
        </w:rPr>
        <w:t>0</w:t>
      </w:r>
      <w:r w:rsidRPr="003D350D">
        <w:t xml:space="preserve"> =</w:t>
      </w:r>
      <w:r>
        <w:t xml:space="preserve"> 10 × 0,019 × (30 – 4,0) = </w:t>
      </w:r>
      <w:r w:rsidR="00824BB9">
        <w:t xml:space="preserve">4,94 W = </w:t>
      </w:r>
      <w:r>
        <w:t>4,9 W</w:t>
      </w:r>
    </w:p>
    <w:p w14:paraId="41A5783F" w14:textId="77777777" w:rsidR="004B08F1" w:rsidRDefault="004B08F1" w:rsidP="003D350D"/>
    <w:p w14:paraId="11D27E2D" w14:textId="080A9A30" w:rsidR="004B08F1" w:rsidRDefault="004B08F1" w:rsidP="003D350D">
      <w:r>
        <w:t xml:space="preserve">La température </w:t>
      </w:r>
      <w:r w:rsidRPr="003D350D">
        <w:rPr>
          <w:i/>
          <w:iCs/>
        </w:rPr>
        <w:t>θ</w:t>
      </w:r>
      <w:r>
        <w:t xml:space="preserve"> du système diminue une fois </w:t>
      </w:r>
      <w:proofErr w:type="gramStart"/>
      <w:r>
        <w:t>placé</w:t>
      </w:r>
      <w:proofErr w:type="gramEnd"/>
      <w:r>
        <w:t xml:space="preserve"> dans le réfrigérateur, ainsi la différence de température </w:t>
      </w:r>
      <w:r w:rsidRPr="003D350D">
        <w:t>(</w:t>
      </w:r>
      <w:r w:rsidRPr="003D350D">
        <w:rPr>
          <w:i/>
          <w:iCs/>
        </w:rPr>
        <w:t>θ</w:t>
      </w:r>
      <w:r w:rsidRPr="003D350D">
        <w:t xml:space="preserve"> – </w:t>
      </w:r>
      <w:proofErr w:type="spellStart"/>
      <w:r w:rsidRPr="003D350D">
        <w:rPr>
          <w:i/>
          <w:iCs/>
        </w:rPr>
        <w:t>θ</w:t>
      </w:r>
      <w:r w:rsidRPr="003D350D">
        <w:rPr>
          <w:vertAlign w:val="subscript"/>
        </w:rPr>
        <w:t>réfri</w:t>
      </w:r>
      <w:proofErr w:type="spellEnd"/>
      <w:r w:rsidRPr="003D350D">
        <w:t>)</w:t>
      </w:r>
      <w:r>
        <w:t xml:space="preserve"> est moins en moins grande donc le flux </w:t>
      </w:r>
      <w:r w:rsidRPr="003D350D">
        <w:rPr>
          <w:i/>
          <w:iCs/>
        </w:rPr>
        <w:t>Φ</w:t>
      </w:r>
      <w:r>
        <w:t xml:space="preserve"> diminue.</w:t>
      </w:r>
    </w:p>
    <w:p w14:paraId="66B8BC47" w14:textId="77777777" w:rsidR="001E3A57" w:rsidRDefault="001E3A57" w:rsidP="003D350D"/>
    <w:p w14:paraId="3D387BD8" w14:textId="6387A210" w:rsidR="001E3A57" w:rsidRDefault="001E3A57" w:rsidP="002863C5">
      <w:pPr>
        <w:shd w:val="clear" w:color="auto" w:fill="D9D9D9" w:themeFill="background1" w:themeFillShade="D9"/>
        <w:rPr>
          <w:b/>
          <w:bCs/>
        </w:rPr>
      </w:pPr>
      <w:r w:rsidRPr="001E3A57">
        <w:rPr>
          <w:b/>
          <w:bCs/>
        </w:rPr>
        <w:t>Q6. Indiquer la température du système {P} après un temps très long. Montrer que la valeur de</w:t>
      </w:r>
      <w:r w:rsidRPr="001E3A57">
        <w:rPr>
          <w:b/>
          <w:bCs/>
        </w:rPr>
        <w:t xml:space="preserve"> </w:t>
      </w:r>
      <w:r w:rsidRPr="001E3A57">
        <w:rPr>
          <w:b/>
          <w:bCs/>
        </w:rPr>
        <w:t>l’énergie thermique perdue par le système {P} durant la phase de refroidissement est voisine de</w:t>
      </w:r>
      <w:r w:rsidRPr="001E3A57">
        <w:rPr>
          <w:b/>
          <w:bCs/>
        </w:rPr>
        <w:t xml:space="preserve"> </w:t>
      </w:r>
      <w:r w:rsidRPr="001E3A57">
        <w:rPr>
          <w:b/>
          <w:bCs/>
        </w:rPr>
        <w:t>12 kJ.</w:t>
      </w:r>
    </w:p>
    <w:p w14:paraId="5BF92C9E" w14:textId="5C50D64C" w:rsidR="001E3A57" w:rsidRDefault="002863C5" w:rsidP="001E3A57">
      <w:r>
        <w:t xml:space="preserve">Après un temps très long le système atteint l’équilibre thermique, il est à la température du réfrigérateur </w:t>
      </w:r>
      <w:r w:rsidRPr="003D350D">
        <w:rPr>
          <w:i/>
          <w:iCs/>
        </w:rPr>
        <w:t>θ</w:t>
      </w:r>
      <w:r w:rsidRPr="003D350D">
        <w:t xml:space="preserve"> </w:t>
      </w:r>
      <w:r>
        <w:t xml:space="preserve">= </w:t>
      </w:r>
      <w:proofErr w:type="spellStart"/>
      <w:r w:rsidRPr="003D350D">
        <w:rPr>
          <w:i/>
          <w:iCs/>
        </w:rPr>
        <w:t>θ</w:t>
      </w:r>
      <w:r w:rsidRPr="003D350D">
        <w:rPr>
          <w:vertAlign w:val="subscript"/>
        </w:rPr>
        <w:t>réfri</w:t>
      </w:r>
      <w:proofErr w:type="spellEnd"/>
      <w:r>
        <w:t xml:space="preserve"> = 4,0 °C.</w:t>
      </w:r>
    </w:p>
    <w:p w14:paraId="68009A66" w14:textId="1EF5B867" w:rsidR="00F02F71" w:rsidRDefault="00824BB9" w:rsidP="001E3A57">
      <w:r w:rsidRPr="00824BB9">
        <w:drawing>
          <wp:anchor distT="0" distB="0" distL="114300" distR="114300" simplePos="0" relativeHeight="251659264" behindDoc="0" locked="0" layoutInCell="1" allowOverlap="1" wp14:anchorId="2631FB69" wp14:editId="7AF69211">
            <wp:simplePos x="0" y="0"/>
            <wp:positionH relativeFrom="column">
              <wp:posOffset>4044950</wp:posOffset>
            </wp:positionH>
            <wp:positionV relativeFrom="paragraph">
              <wp:posOffset>172085</wp:posOffset>
            </wp:positionV>
            <wp:extent cx="2366010" cy="340562"/>
            <wp:effectExtent l="19050" t="19050" r="15240" b="21590"/>
            <wp:wrapNone/>
            <wp:docPr id="173137094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370945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6010" cy="340562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2F71">
        <w:t xml:space="preserve">D’après le premier principe, </w:t>
      </w:r>
      <w:r w:rsidR="00F02F71">
        <w:rPr>
          <w:rFonts w:ascii="Times New Roman" w:hAnsi="Times New Roman"/>
        </w:rPr>
        <w:t>Δ</w:t>
      </w:r>
      <w:r w:rsidR="00F02F71">
        <w:rPr>
          <w:i/>
          <w:iCs/>
        </w:rPr>
        <w:t>U</w:t>
      </w:r>
      <w:r w:rsidR="00F02F71">
        <w:t xml:space="preserve"> = </w:t>
      </w:r>
      <w:r w:rsidR="00F02F71" w:rsidRPr="00F02F71">
        <w:rPr>
          <w:i/>
          <w:iCs/>
        </w:rPr>
        <w:t>W</w:t>
      </w:r>
      <w:r w:rsidR="00F02F71">
        <w:t xml:space="preserve"> + </w:t>
      </w:r>
      <w:proofErr w:type="gramStart"/>
      <w:r w:rsidR="00F02F71">
        <w:rPr>
          <w:i/>
          <w:iCs/>
        </w:rPr>
        <w:t>Q</w:t>
      </w:r>
      <w:r w:rsidR="00F02F71">
        <w:t xml:space="preserve"> .</w:t>
      </w:r>
      <w:proofErr w:type="gramEnd"/>
      <w:r w:rsidR="00F02F71">
        <w:t xml:space="preserve"> Or le système n’échange pas d’énergie sous forme de travail donc </w:t>
      </w:r>
      <w:r w:rsidR="00F02F71">
        <w:rPr>
          <w:rFonts w:ascii="Times New Roman" w:hAnsi="Times New Roman"/>
        </w:rPr>
        <w:t>Δ</w:t>
      </w:r>
      <w:r w:rsidR="00F02F71">
        <w:rPr>
          <w:i/>
          <w:iCs/>
        </w:rPr>
        <w:t>U</w:t>
      </w:r>
      <w:r w:rsidR="00F02F71">
        <w:t xml:space="preserve"> = </w:t>
      </w:r>
      <w:r w:rsidR="00F02F71">
        <w:rPr>
          <w:i/>
          <w:iCs/>
        </w:rPr>
        <w:t>Q</w:t>
      </w:r>
    </w:p>
    <w:p w14:paraId="550B7191" w14:textId="2AC9E8D3" w:rsidR="002863C5" w:rsidRDefault="00F02F71" w:rsidP="001E3A57">
      <w:r>
        <w:rPr>
          <w:rFonts w:ascii="Times New Roman" w:hAnsi="Times New Roman"/>
        </w:rPr>
        <w:t>Δ</w:t>
      </w:r>
      <w:r>
        <w:rPr>
          <w:i/>
          <w:iCs/>
        </w:rPr>
        <w:t>U</w:t>
      </w:r>
      <w:r>
        <w:t xml:space="preserve"> </w:t>
      </w:r>
      <w:r>
        <w:t xml:space="preserve">= </w:t>
      </w:r>
      <w:r w:rsidR="00B95E41" w:rsidRPr="00B95E41">
        <w:rPr>
          <w:i/>
          <w:iCs/>
        </w:rPr>
        <w:t>Q</w:t>
      </w:r>
      <w:r w:rsidR="00B95E41">
        <w:t xml:space="preserve"> = </w:t>
      </w:r>
      <w:proofErr w:type="spellStart"/>
      <w:r>
        <w:rPr>
          <w:i/>
          <w:iCs/>
        </w:rPr>
        <w:t>m</w:t>
      </w:r>
      <w:r>
        <w:t>·c</w:t>
      </w:r>
      <w:r>
        <w:rPr>
          <w:vertAlign w:val="subscript"/>
        </w:rPr>
        <w:t>Y</w:t>
      </w:r>
      <w:proofErr w:type="spellEnd"/>
      <w:proofErr w:type="gramStart"/>
      <w:r>
        <w:t>·(</w:t>
      </w:r>
      <w:proofErr w:type="spellStart"/>
      <w:proofErr w:type="gramEnd"/>
      <w:r w:rsidRPr="003D350D">
        <w:rPr>
          <w:i/>
          <w:iCs/>
        </w:rPr>
        <w:t>θ</w:t>
      </w:r>
      <w:r w:rsidRPr="003D350D">
        <w:rPr>
          <w:vertAlign w:val="subscript"/>
        </w:rPr>
        <w:t>réfri</w:t>
      </w:r>
      <w:proofErr w:type="spellEnd"/>
      <w:r>
        <w:rPr>
          <w:vertAlign w:val="subscript"/>
        </w:rPr>
        <w:t xml:space="preserve"> </w:t>
      </w:r>
      <w:r>
        <w:t xml:space="preserve">– </w:t>
      </w:r>
      <w:r w:rsidRPr="003D350D">
        <w:rPr>
          <w:i/>
          <w:iCs/>
        </w:rPr>
        <w:t>θ</w:t>
      </w:r>
      <w:r>
        <w:rPr>
          <w:vertAlign w:val="subscript"/>
        </w:rPr>
        <w:t>0</w:t>
      </w:r>
      <w:r>
        <w:t>)</w:t>
      </w:r>
      <w:r w:rsidR="00824BB9" w:rsidRPr="00824BB9">
        <w:rPr>
          <w:noProof/>
        </w:rPr>
        <w:t xml:space="preserve"> </w:t>
      </w:r>
    </w:p>
    <w:p w14:paraId="4FE20B1E" w14:textId="502C094A" w:rsidR="00F02F71" w:rsidRDefault="00F02F71" w:rsidP="001E3A57">
      <w:r>
        <w:rPr>
          <w:rFonts w:ascii="Times New Roman" w:hAnsi="Times New Roman"/>
        </w:rPr>
        <w:t>Δ</w:t>
      </w:r>
      <w:r>
        <w:rPr>
          <w:i/>
          <w:iCs/>
        </w:rPr>
        <w:t>U</w:t>
      </w:r>
      <w:r>
        <w:t xml:space="preserve"> =</w:t>
      </w:r>
      <w:r>
        <w:t xml:space="preserve"> 0,19×2,5×10</w:t>
      </w:r>
      <w:r>
        <w:rPr>
          <w:vertAlign w:val="superscript"/>
        </w:rPr>
        <w:t>3</w:t>
      </w:r>
      <w:proofErr w:type="gramStart"/>
      <w:r>
        <w:t>×(</w:t>
      </w:r>
      <w:proofErr w:type="gramEnd"/>
      <w:r>
        <w:t>4,0 – 30) = –1,2×10</w:t>
      </w:r>
      <w:r>
        <w:rPr>
          <w:vertAlign w:val="superscript"/>
        </w:rPr>
        <w:t>4</w:t>
      </w:r>
      <w:r>
        <w:t xml:space="preserve"> J = – 12×10</w:t>
      </w:r>
      <w:r>
        <w:rPr>
          <w:vertAlign w:val="superscript"/>
        </w:rPr>
        <w:t>3</w:t>
      </w:r>
      <w:r>
        <w:t xml:space="preserve"> J = – 12 kJ.</w:t>
      </w:r>
    </w:p>
    <w:p w14:paraId="2EBDF458" w14:textId="47AA1B24" w:rsidR="00F02F71" w:rsidRDefault="00F02F71" w:rsidP="001E3A57">
      <w:r>
        <w:rPr>
          <w:rFonts w:ascii="Times New Roman" w:hAnsi="Times New Roman"/>
        </w:rPr>
        <w:t>Δ</w:t>
      </w:r>
      <w:r>
        <w:rPr>
          <w:i/>
          <w:iCs/>
        </w:rPr>
        <w:t>U</w:t>
      </w:r>
      <w:r>
        <w:t xml:space="preserve"> &lt; 0 le système a perdu de l’énergie, et on retrouve bien la valeur de 12 kJ.</w:t>
      </w:r>
    </w:p>
    <w:p w14:paraId="28799FE7" w14:textId="77777777" w:rsidR="00F02F71" w:rsidRDefault="00F02F71" w:rsidP="001E3A57"/>
    <w:p w14:paraId="2418D818" w14:textId="32E7DCB5" w:rsidR="001530CF" w:rsidRDefault="001530CF" w:rsidP="001530CF">
      <w:pPr>
        <w:shd w:val="clear" w:color="auto" w:fill="D9D9D9" w:themeFill="background1" w:themeFillShade="D9"/>
        <w:rPr>
          <w:b/>
          <w:bCs/>
        </w:rPr>
      </w:pPr>
      <w:r w:rsidRPr="001530CF">
        <w:rPr>
          <w:b/>
          <w:bCs/>
        </w:rPr>
        <w:t>Q7. Calculer la durée Δ</w:t>
      </w:r>
      <w:r w:rsidRPr="001530CF">
        <w:rPr>
          <w:b/>
          <w:bCs/>
          <w:i/>
          <w:iCs/>
        </w:rPr>
        <w:t>t</w:t>
      </w:r>
      <w:r w:rsidRPr="001530CF">
        <w:rPr>
          <w:b/>
          <w:bCs/>
          <w:vertAlign w:val="subscript"/>
        </w:rPr>
        <w:t>0</w:t>
      </w:r>
      <w:r w:rsidRPr="001530CF">
        <w:rPr>
          <w:b/>
          <w:bCs/>
        </w:rPr>
        <w:t xml:space="preserve"> qui serait nécessaire pour effectuer un transfert thermique de 12</w:t>
      </w:r>
      <w:r>
        <w:rPr>
          <w:b/>
          <w:bCs/>
        </w:rPr>
        <w:t> </w:t>
      </w:r>
      <w:r w:rsidRPr="001530CF">
        <w:rPr>
          <w:b/>
          <w:bCs/>
        </w:rPr>
        <w:t>kJ à la</w:t>
      </w:r>
      <w:r w:rsidRPr="001530CF">
        <w:rPr>
          <w:b/>
          <w:bCs/>
        </w:rPr>
        <w:t xml:space="preserve"> </w:t>
      </w:r>
      <w:r w:rsidRPr="001530CF">
        <w:rPr>
          <w:b/>
          <w:bCs/>
        </w:rPr>
        <w:t xml:space="preserve">puissance </w:t>
      </w:r>
      <w:r w:rsidRPr="001530CF">
        <w:rPr>
          <w:b/>
          <w:bCs/>
          <w:i/>
          <w:iCs/>
        </w:rPr>
        <w:t>Φ</w:t>
      </w:r>
      <w:r w:rsidRPr="001530CF">
        <w:rPr>
          <w:b/>
          <w:bCs/>
          <w:vertAlign w:val="subscript"/>
        </w:rPr>
        <w:t>0</w:t>
      </w:r>
      <w:r w:rsidRPr="001530CF">
        <w:rPr>
          <w:b/>
          <w:bCs/>
        </w:rPr>
        <w:t>.</w:t>
      </w:r>
    </w:p>
    <w:p w14:paraId="6F9373E2" w14:textId="527EB6E0" w:rsidR="001530CF" w:rsidRDefault="00824BB9" w:rsidP="001530CF">
      <w:r w:rsidRPr="00824BB9">
        <w:drawing>
          <wp:anchor distT="0" distB="0" distL="114300" distR="114300" simplePos="0" relativeHeight="251660288" behindDoc="0" locked="0" layoutInCell="1" allowOverlap="1" wp14:anchorId="5C710974" wp14:editId="0C38626A">
            <wp:simplePos x="0" y="0"/>
            <wp:positionH relativeFrom="column">
              <wp:posOffset>3641090</wp:posOffset>
            </wp:positionH>
            <wp:positionV relativeFrom="paragraph">
              <wp:posOffset>102235</wp:posOffset>
            </wp:positionV>
            <wp:extent cx="2880360" cy="1143000"/>
            <wp:effectExtent l="19050" t="19050" r="15240" b="19050"/>
            <wp:wrapNone/>
            <wp:docPr id="59292018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92018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14300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B95E41" w:rsidRPr="00B95E41">
        <w:rPr>
          <w:position w:val="-30"/>
        </w:rPr>
        <w:object w:dxaOrig="920" w:dyaOrig="680" w14:anchorId="0DD2155B">
          <v:shape id="_x0000_i1058" type="#_x0000_t75" style="width:45.75pt;height:33.75pt" o:ole="">
            <v:imagedata r:id="rId19" o:title=""/>
          </v:shape>
          <o:OLEObject Type="Embed" ProgID="Equation.DSMT4" ShapeID="_x0000_i1058" DrawAspect="Content" ObjectID="_1843228344" r:id="rId20"/>
        </w:object>
      </w:r>
      <w:r w:rsidR="00B95E41">
        <w:t xml:space="preserve"> </w:t>
      </w:r>
      <w:r>
        <w:t xml:space="preserve">donc </w:t>
      </w:r>
      <w:r w:rsidRPr="00B95E41">
        <w:rPr>
          <w:position w:val="-30"/>
        </w:rPr>
        <w:object w:dxaOrig="920" w:dyaOrig="680" w14:anchorId="1730AA83">
          <v:shape id="_x0000_i1061" type="#_x0000_t75" style="width:45.75pt;height:33.75pt" o:ole="">
            <v:imagedata r:id="rId21" o:title=""/>
          </v:shape>
          <o:OLEObject Type="Embed" ProgID="Equation.DSMT4" ShapeID="_x0000_i1061" DrawAspect="Content" ObjectID="_1843228345" r:id="rId22"/>
        </w:object>
      </w:r>
    </w:p>
    <w:p w14:paraId="4A3E65BC" w14:textId="1989B807" w:rsidR="00824BB9" w:rsidRDefault="00992F80" w:rsidP="001530CF">
      <w:r w:rsidRPr="00824BB9">
        <w:rPr>
          <w:position w:val="-28"/>
        </w:rPr>
        <w:object w:dxaOrig="3700" w:dyaOrig="660" w14:anchorId="4BB22528">
          <v:shape id="_x0000_i1080" type="#_x0000_t75" style="width:185.25pt;height:33pt" o:ole="">
            <v:imagedata r:id="rId23" o:title=""/>
          </v:shape>
          <o:OLEObject Type="Embed" ProgID="Equation.DSMT4" ShapeID="_x0000_i1080" DrawAspect="Content" ObjectID="_1843228346" r:id="rId24"/>
        </w:object>
      </w:r>
    </w:p>
    <w:p w14:paraId="367F0D09" w14:textId="0BC4A4E4" w:rsidR="00B95E41" w:rsidRDefault="00B95E41" w:rsidP="001530CF"/>
    <w:p w14:paraId="3538BB45" w14:textId="77777777" w:rsidR="00824BB9" w:rsidRDefault="00824BB9" w:rsidP="001530CF"/>
    <w:p w14:paraId="12676F33" w14:textId="77777777" w:rsidR="00824BB9" w:rsidRDefault="00824BB9" w:rsidP="001530CF"/>
    <w:p w14:paraId="1A563842" w14:textId="77777777" w:rsidR="00824BB9" w:rsidRDefault="00824BB9" w:rsidP="001530CF"/>
    <w:p w14:paraId="6C33EAE0" w14:textId="613103E0" w:rsidR="00873B31" w:rsidRDefault="00873B31">
      <w:pPr>
        <w:jc w:val="left"/>
      </w:pPr>
      <w:r>
        <w:br w:type="page"/>
      </w:r>
    </w:p>
    <w:p w14:paraId="306E9B17" w14:textId="77777777" w:rsidR="00824BB9" w:rsidRDefault="00824BB9" w:rsidP="001530CF"/>
    <w:p w14:paraId="41E1F47B" w14:textId="1DD1D930" w:rsidR="00824BB9" w:rsidRPr="00824BB9" w:rsidRDefault="00824BB9" w:rsidP="00824BB9">
      <w:pPr>
        <w:shd w:val="clear" w:color="auto" w:fill="D9D9D9" w:themeFill="background1" w:themeFillShade="D9"/>
        <w:rPr>
          <w:b/>
          <w:bCs/>
        </w:rPr>
      </w:pPr>
      <w:r w:rsidRPr="00824BB9">
        <w:rPr>
          <w:b/>
          <w:bCs/>
        </w:rPr>
        <w:t xml:space="preserve">Q8. Tracer l’allure de l’évolution de la température </w:t>
      </w:r>
      <w:r w:rsidRPr="00824BB9">
        <w:rPr>
          <w:b/>
          <w:bCs/>
          <w:i/>
          <w:iCs/>
        </w:rPr>
        <w:t>θ</w:t>
      </w:r>
      <w:r w:rsidRPr="00824BB9">
        <w:rPr>
          <w:b/>
          <w:bCs/>
        </w:rPr>
        <w:t xml:space="preserve"> en fonction du temps en indiquant les</w:t>
      </w:r>
      <w:r w:rsidRPr="00824BB9">
        <w:rPr>
          <w:b/>
          <w:bCs/>
        </w:rPr>
        <w:t xml:space="preserve"> </w:t>
      </w:r>
      <w:r w:rsidRPr="00824BB9">
        <w:rPr>
          <w:b/>
          <w:bCs/>
        </w:rPr>
        <w:t>températures initiale et finale ; faire apparaître une méthode graphique de détermination du temps</w:t>
      </w:r>
      <w:r w:rsidRPr="00824BB9">
        <w:rPr>
          <w:b/>
          <w:bCs/>
        </w:rPr>
        <w:t xml:space="preserve"> </w:t>
      </w:r>
      <w:r w:rsidRPr="00824BB9">
        <w:rPr>
          <w:b/>
          <w:bCs/>
        </w:rPr>
        <w:t xml:space="preserve">caractéristique </w:t>
      </w:r>
      <w:r w:rsidRPr="00824BB9">
        <w:rPr>
          <w:rFonts w:hint="eastAsia"/>
          <w:b/>
          <w:bCs/>
          <w:i/>
          <w:iCs/>
        </w:rPr>
        <w:sym w:font="Symbol" w:char="F074"/>
      </w:r>
      <w:r w:rsidRPr="00824BB9">
        <w:rPr>
          <w:b/>
          <w:bCs/>
        </w:rPr>
        <w:t>.</w:t>
      </w:r>
    </w:p>
    <w:p w14:paraId="2E7800BC" w14:textId="3A06E6CF" w:rsidR="00824BB9" w:rsidRDefault="003C23BD" w:rsidP="00824BB9">
      <w:r>
        <w:rPr>
          <w:noProof/>
        </w:rPr>
        <w:drawing>
          <wp:anchor distT="0" distB="0" distL="114300" distR="114300" simplePos="0" relativeHeight="251671552" behindDoc="1" locked="0" layoutInCell="1" allowOverlap="1" wp14:anchorId="35D16180" wp14:editId="1C887372">
            <wp:simplePos x="0" y="0"/>
            <wp:positionH relativeFrom="column">
              <wp:posOffset>635</wp:posOffset>
            </wp:positionH>
            <wp:positionV relativeFrom="paragraph">
              <wp:posOffset>2540</wp:posOffset>
            </wp:positionV>
            <wp:extent cx="6551930" cy="3685540"/>
            <wp:effectExtent l="0" t="0" r="1270" b="0"/>
            <wp:wrapNone/>
            <wp:docPr id="32854223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542238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3685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FBC156" w14:textId="12ACA4F2" w:rsidR="00824BB9" w:rsidRDefault="00873B31" w:rsidP="00824BB9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99924D" wp14:editId="4A08C61B">
                <wp:simplePos x="0" y="0"/>
                <wp:positionH relativeFrom="column">
                  <wp:posOffset>387350</wp:posOffset>
                </wp:positionH>
                <wp:positionV relativeFrom="paragraph">
                  <wp:posOffset>71120</wp:posOffset>
                </wp:positionV>
                <wp:extent cx="922020" cy="373380"/>
                <wp:effectExtent l="0" t="0" r="0" b="7620"/>
                <wp:wrapNone/>
                <wp:docPr id="221011653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739376E" w14:textId="0C0DB337" w:rsidR="00873B31" w:rsidRPr="00873B31" w:rsidRDefault="00873B31">
                            <w:r>
                              <w:rPr>
                                <w:rFonts w:ascii="Cambria Math" w:hAnsi="Cambria Math"/>
                                <w:i/>
                                <w:iCs/>
                              </w:rPr>
                              <w:t>𝜃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 xml:space="preserve"> = 30°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99924D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left:0;text-align:left;margin-left:30.5pt;margin-top:5.6pt;width:72.6pt;height:29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5+tFgIAACsEAAAOAAAAZHJzL2Uyb0RvYy54bWysU9uO2yAQfa/Uf0C8N3Yue7PirNJdpaq0&#10;2l0pW+0zwRBbAoYCiZ1+fQfsXLTtU9UXGJhhLucc5vedVmQvnG/AlHQ8yikRhkPVmG1Jf7ytvtxS&#10;4gMzFVNgREkPwtP7xedP89YWYgI1qEo4gkmML1pb0joEW2SZ57XQzI/ACoNOCU6zgEe3zSrHWsyu&#10;VTbJ8+usBVdZB1x4j7ePvZMuUn4pBQ8vUnoRiCop9hbS6tK6iWu2mLNi65itGz60wf6hC80ag0VP&#10;qR5ZYGTnmj9S6YY78CDDiIPOQMqGizQDTjPOP0yzrpkVaRYEx9sTTP7/peXP+7V9dSR0X6FDAiMg&#10;rfWFx8s4Tyedjjt2StCPEB5OsIkuEI6Xd5NJPkEPR9f0Zjq9TbBm58fW+fBNgCbRKKlDVhJYbP/k&#10;AxbE0GNIrGVg1SiVmFGGtCW9nl7l6cHJgy+UwYfnVqMVuk039L+B6oBjOegZ95avGiz+xHx4ZQ4p&#10;xn5RtuEFF6kAi8BgUVKD+/W3+xiPyKOXkhYlU1L/c8ecoER9N8jJ3Xg2ixpLh9nVTcTEXXo2lx6z&#10;0w+AqhzjB7E8mTE+qKMpHeh3VPcyVkUXMxxrlzQczYfQCxl/BxfLZQpCVVkWnsza8pg6whmhfeve&#10;mbMD/gGJe4ajuFjxgYY+tidiuQsgm8RRBLhHdcAdFZmoG35PlPzlOUWd//jiNwAAAP//AwBQSwME&#10;FAAGAAgAAAAhAMIjgY7fAAAACAEAAA8AAABkcnMvZG93bnJldi54bWxMj0FPwzAMhe9I/IfIk7ix&#10;pJUoU2k6TZUmJASHjV24pY3XVmuc0mRb4ddjTnCz/Z6ev1esZzeIC06h96QhWSoQSI23PbUaDu/b&#10;+xWIEA1ZM3hCDV8YYF3e3hQmt/5KO7zsYys4hEJuNHQxjrmUoenQmbD0IxJrRz85E3mdWmknc+Vw&#10;N8hUqUw60xN/6MyIVYfNaX92Gl6q7ZvZ1albfQ/V8+txM34ePh60vlvMmycQEef4Z4ZffEaHkplq&#10;fyYbxKAhS7hK5HuSgmA9VRkPtYZHpUCWhfxfoPwBAAD//wMAUEsBAi0AFAAGAAgAAAAhALaDOJL+&#10;AAAA4QEAABMAAAAAAAAAAAAAAAAAAAAAAFtDb250ZW50X1R5cGVzXS54bWxQSwECLQAUAAYACAAA&#10;ACEAOP0h/9YAAACUAQAACwAAAAAAAAAAAAAAAAAvAQAAX3JlbHMvLnJlbHNQSwECLQAUAAYACAAA&#10;ACEAAy+frRYCAAArBAAADgAAAAAAAAAAAAAAAAAuAgAAZHJzL2Uyb0RvYy54bWxQSwECLQAUAAYA&#10;CAAAACEAwiOBjt8AAAAIAQAADwAAAAAAAAAAAAAAAABwBAAAZHJzL2Rvd25yZXYueG1sUEsFBgAA&#10;AAAEAAQA8wAAAHwFAAAAAA==&#10;" filled="f" stroked="f" strokeweight=".5pt">
                <v:textbox>
                  <w:txbxContent>
                    <w:p w14:paraId="3739376E" w14:textId="0C0DB337" w:rsidR="00873B31" w:rsidRPr="00873B31" w:rsidRDefault="00873B31">
                      <w:r>
                        <w:rPr>
                          <w:rFonts w:ascii="Cambria Math" w:hAnsi="Cambria Math"/>
                          <w:i/>
                          <w:iCs/>
                        </w:rPr>
                        <w:t>𝜃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 xml:space="preserve"> = 30°C</w:t>
                      </w:r>
                    </w:p>
                  </w:txbxContent>
                </v:textbox>
              </v:shape>
            </w:pict>
          </mc:Fallback>
        </mc:AlternateContent>
      </w:r>
    </w:p>
    <w:p w14:paraId="5D942C59" w14:textId="5D2309D4" w:rsidR="00824BB9" w:rsidRDefault="00873B31" w:rsidP="00824BB9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ADE2F38" wp14:editId="3EE53533">
                <wp:simplePos x="0" y="0"/>
                <wp:positionH relativeFrom="column">
                  <wp:posOffset>387350</wp:posOffset>
                </wp:positionH>
                <wp:positionV relativeFrom="paragraph">
                  <wp:posOffset>48260</wp:posOffset>
                </wp:positionV>
                <wp:extent cx="922020" cy="3299460"/>
                <wp:effectExtent l="0" t="0" r="30480" b="34290"/>
                <wp:wrapNone/>
                <wp:docPr id="1547545238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22020" cy="329946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4B3ECB8" id="Connecteur droit 2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5pt,3.8pt" to="103.1pt,26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odYmqwEAAKoDAAAOAAAAZHJzL2Uyb0RvYy54bWysU8Fu3CAQvUfqPyDuWXudNspa680hUXup&#10;2qhNP4DgYY0EDAKy9v59B3bjjdJKUaJcMDDz3rw3jNfXkzVsByFqdB1fLmrOwEnstdt2/M/91/Mr&#10;zmISrhcGHXR8D5Ffbz6drUffQoMDmh4CIxIX29F3fEjJt1UV5QBWxAV6cBRUGKxIdAzbqg9iJHZr&#10;qqauL6sRQ+8DSoiRbm8PQb4p/EqBTD+VipCY6ThpS2UNZX3Ia7VZi3YbhB+0PMoQ71BhhXZUdKa6&#10;FUmwx6D/obJaBoyo0kKirVApLaF4IDfL+oWb34PwULxQc6Kf2xQ/jlb+2N24u0BtGH1so78L2cWk&#10;gs1f0sem0qz93CyYEpN0uWqauqGWSgpdNKvV58vSzeqE9iGmb4CW5U3HjXbZjGjF7ntMVJFSn1Ly&#10;tXFspBFa1V8ORCdBZZf2Bg5pv0Ax3ZOEZaErswI3JrCdoFcWUoJLy/yyVMA4ys4wpY2ZgfXrwGN+&#10;hkKZo7eAZ0SpjC7NYKsdhv9VT9OTZHXIJ/nPfOftA/b78lQlQANRHB6HN0/c83OBn36xzV8AAAD/&#10;/wMAUEsDBBQABgAIAAAAIQCkY8xu3wAAAAgBAAAPAAAAZHJzL2Rvd25yZXYueG1sTI9PS8NAFMTv&#10;gt9heYI3u+mCicS8FCkUQeyh/zxvs88kbfZtyG6b6Kd3PelxmGHmN8Visp240uBbxwjzWQKCuHKm&#10;5Rphv1s9PIHwQbPRnWNC+CIPi/L2ptC5cSNv6LoNtYgl7HON0ITQ51L6qiGr/cz1xNH7dIPVIcqh&#10;lmbQYyy3nVRJkkqrW44Lje5p2VB13l4swvIjex/rNb9979tXWm1OB1WvD4j3d9PLM4hAU/gLwy9+&#10;RIcyMh3dhY0XHUI6j1cCQpaCiLZKUgXiiPCoMgWyLOT/A+UPAAAA//8DAFBLAQItABQABgAIAAAA&#10;IQC2gziS/gAAAOEBAAATAAAAAAAAAAAAAAAAAAAAAABbQ29udGVudF9UeXBlc10ueG1sUEsBAi0A&#10;FAAGAAgAAAAhADj9If/WAAAAlAEAAAsAAAAAAAAAAAAAAAAALwEAAF9yZWxzLy5yZWxzUEsBAi0A&#10;FAAGAAgAAAAhAPqh1iarAQAAqgMAAA4AAAAAAAAAAAAAAAAALgIAAGRycy9lMm9Eb2MueG1sUEsB&#10;Ai0AFAAGAAgAAAAhAKRjzG7fAAAACAEAAA8AAAAAAAAAAAAAAAAABQQAAGRycy9kb3ducmV2Lnht&#10;bFBLBQYAAAAABAAEAPMAAAARBQAAAAA=&#10;" strokecolor="#4579b8 [3044]" strokeweight="1.5pt"/>
            </w:pict>
          </mc:Fallback>
        </mc:AlternateContent>
      </w:r>
    </w:p>
    <w:p w14:paraId="091BFF10" w14:textId="77777777" w:rsidR="00824BB9" w:rsidRDefault="00824BB9" w:rsidP="00824BB9"/>
    <w:p w14:paraId="2001CD56" w14:textId="77777777" w:rsidR="00824BB9" w:rsidRDefault="00824BB9" w:rsidP="00824BB9"/>
    <w:p w14:paraId="523F51E9" w14:textId="206CCB4A" w:rsidR="00873B31" w:rsidRDefault="00873B31" w:rsidP="00824BB9"/>
    <w:p w14:paraId="06AD409B" w14:textId="77777777" w:rsidR="00873B31" w:rsidRDefault="00873B31" w:rsidP="00824BB9"/>
    <w:p w14:paraId="356AB5A3" w14:textId="6A3BF723" w:rsidR="00873B31" w:rsidRDefault="00873B31" w:rsidP="00824BB9"/>
    <w:p w14:paraId="4475A848" w14:textId="3BCE189A" w:rsidR="00873B31" w:rsidRDefault="00873B31" w:rsidP="00824BB9"/>
    <w:p w14:paraId="6C0AB44C" w14:textId="77777777" w:rsidR="00873B31" w:rsidRDefault="00873B31" w:rsidP="00824BB9"/>
    <w:p w14:paraId="146ABD56" w14:textId="77777777" w:rsidR="00873B31" w:rsidRDefault="00873B31" w:rsidP="00824BB9"/>
    <w:p w14:paraId="194B794B" w14:textId="73952E7E" w:rsidR="00873B31" w:rsidRDefault="00873B31" w:rsidP="00824BB9"/>
    <w:p w14:paraId="5D0EB07F" w14:textId="7301AA8E" w:rsidR="00873B31" w:rsidRDefault="00873B31" w:rsidP="00824BB9"/>
    <w:p w14:paraId="6CBE91CC" w14:textId="427EFB56" w:rsidR="00873B31" w:rsidRDefault="00873B31" w:rsidP="00824BB9"/>
    <w:p w14:paraId="2F7A1D86" w14:textId="7C599FF8" w:rsidR="00873B31" w:rsidRDefault="00873B31" w:rsidP="00824BB9"/>
    <w:p w14:paraId="67B57D84" w14:textId="70DB29DB" w:rsidR="00873B31" w:rsidRDefault="00873B31" w:rsidP="00824BB9"/>
    <w:p w14:paraId="7F90B2ED" w14:textId="42A436C4" w:rsidR="00873B31" w:rsidRDefault="00992F80" w:rsidP="00824BB9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0D5DAA4" wp14:editId="28C14F0B">
                <wp:simplePos x="0" y="0"/>
                <wp:positionH relativeFrom="column">
                  <wp:posOffset>1096010</wp:posOffset>
                </wp:positionH>
                <wp:positionV relativeFrom="paragraph">
                  <wp:posOffset>132080</wp:posOffset>
                </wp:positionV>
                <wp:extent cx="0" cy="320040"/>
                <wp:effectExtent l="76200" t="0" r="76200" b="60960"/>
                <wp:wrapNone/>
                <wp:docPr id="1643446867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0040"/>
                        </a:xfrm>
                        <a:prstGeom prst="straightConnector1">
                          <a:avLst/>
                        </a:prstGeom>
                        <a:ln>
                          <a:prstDash val="dash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5EFD8C1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4" o:spid="_x0000_s1026" type="#_x0000_t32" style="position:absolute;margin-left:86.3pt;margin-top:10.4pt;width:0;height:25.2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7UkvgEAANYDAAAOAAAAZHJzL2Uyb0RvYy54bWysU8uu0zAQ3SPxD5b3NOkFIVQ1vYsW2CC4&#10;4vEBvs44sXBsazw0yd8zdtoU8ZAQYjPx65yZc2ayv58GJ86AyQbfyO2mlgK8Dq31XSO/fH7z7JUU&#10;iZRvlQseGjlDkveHp0/2Y9zBXeiDawEFk/i0G2Mje6K4q6qkexhU2oQIni9NwEERb7GrWlQjsw+u&#10;uqvrl9UYsI0YNKTEp6flUh4KvzGg6YMxCUi4RnJtVCKW+JhjddirXYcq9lZfylD/UMWgrOekK9VJ&#10;kRLf0P5CNViNIQVDGx2GKhhjNRQNrGZb/6TmU68iFC1sToqrTen/0er356N/QLZhjGmX4gNmFZPB&#10;IX+5PjEVs+bVLJhI6OVQ8+lz7sKL4mN1w0VM9BbCIPKikYlQ2a6nY/CeOxJwW7xS53eJODMDr4Cc&#10;1Pkc88lJpV6cFbeu5dXSK1LWvfatoDnyOBFa5TsH+Y5pMrS6CSkrmh0stB/BCNty6Uv6MmNwdHhJ&#10;8XW7svDLDDHWuRVUl5r/CLq8zTAoc/e3wPV1yRg8rcDB+oC/y0rTtVSzvL+qXrRm2Y+hnUtbix08&#10;PMWfy6Dn6fxxX+C33/HwHQAA//8DAFBLAwQUAAYACAAAACEAzgkTrNoAAAAJAQAADwAAAGRycy9k&#10;b3ducmV2LnhtbEyPQU+DQBCF7yb+h82YeLNLMUKDLA0x8dg0Vn7AACMQ2VnKblv675160eN78+XN&#10;e/l2saM60+wHxwbWqwgUcePagTsD1ef70waUD8gtjo7JwJU8bIv7uxyz1l34g86H0CkJYZ+hgT6E&#10;KdPaNz1Z9Cs3Ecvty80Wg8i50+2MFwm3o46jKNEWB5YPPU701lPzfThZAy8lVvXu+Xi8Vpt0SpLd&#10;nkveG/P4sJSvoAIt4Q+GW32pDoV0qt2JW69G0WmcCGogjmTCDfg1agPpOgZd5Pr/guIHAAD//wMA&#10;UEsBAi0AFAAGAAgAAAAhALaDOJL+AAAA4QEAABMAAAAAAAAAAAAAAAAAAAAAAFtDb250ZW50X1R5&#10;cGVzXS54bWxQSwECLQAUAAYACAAAACEAOP0h/9YAAACUAQAACwAAAAAAAAAAAAAAAAAvAQAAX3Jl&#10;bHMvLnJlbHNQSwECLQAUAAYACAAAACEA26e1JL4BAADWAwAADgAAAAAAAAAAAAAAAAAuAgAAZHJz&#10;L2Uyb0RvYy54bWxQSwECLQAUAAYACAAAACEAzgkTrNoAAAAJAQAADwAAAAAAAAAAAAAAAAAYBAAA&#10;ZHJzL2Rvd25yZXYueG1sUEsFBgAAAAAEAAQA8wAAAB8FAAAAAA==&#10;" strokecolor="black [3040]">
                <v:stroke dashstyle="dash" endarrow="block"/>
              </v:shape>
            </w:pict>
          </mc:Fallback>
        </mc:AlternateContent>
      </w:r>
      <w:r w:rsidR="00873B31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E6CE0EB" wp14:editId="4AD5F140">
                <wp:simplePos x="0" y="0"/>
                <wp:positionH relativeFrom="column">
                  <wp:posOffset>29210</wp:posOffset>
                </wp:positionH>
                <wp:positionV relativeFrom="paragraph">
                  <wp:posOffset>78740</wp:posOffset>
                </wp:positionV>
                <wp:extent cx="952500" cy="373380"/>
                <wp:effectExtent l="0" t="0" r="0" b="7620"/>
                <wp:wrapNone/>
                <wp:docPr id="244446982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52500" cy="3733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0FB6B59" w14:textId="797A83D3" w:rsidR="00873B31" w:rsidRPr="00873B31" w:rsidRDefault="00873B31" w:rsidP="00873B31">
                            <w:r>
                              <w:rPr>
                                <w:rFonts w:ascii="Cambria Math" w:hAnsi="Cambria Math"/>
                                <w:i/>
                                <w:iCs/>
                              </w:rPr>
                              <w:t>𝜃</w:t>
                            </w:r>
                            <w:proofErr w:type="spellStart"/>
                            <w:r>
                              <w:rPr>
                                <w:vertAlign w:val="subscript"/>
                              </w:rPr>
                              <w:t>réfri</w:t>
                            </w:r>
                            <w:proofErr w:type="spellEnd"/>
                            <w:r>
                              <w:t xml:space="preserve"> = </w:t>
                            </w:r>
                            <w:r>
                              <w:t>4</w:t>
                            </w:r>
                            <w:r>
                              <w:t>°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6CE0EB" id="_x0000_s1027" type="#_x0000_t202" style="position:absolute;left:0;text-align:left;margin-left:2.3pt;margin-top:6.2pt;width:75pt;height:29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GfKGAIAADIEAAAOAAAAZHJzL2Uyb0RvYy54bWysU9uO2yAQfa/Uf0C8N3Zue7HirNJdpaoU&#10;7a6UrfaZYIgtAUOBxE6/vgPOTds+VX2BgRnmcs5h9tBpRfbC+QZMSYeDnBJhOFSN2Zb0x9vyyx0l&#10;PjBTMQVGlPQgPH2Yf/40a20hRlCDqoQjmMT4orUlrUOwRZZ5XgvN/ACsMOiU4DQLeHTbrHKsxexa&#10;ZaM8v8lacJV1wIX3ePvUO+k85ZdS8PAipReBqJJibyGtLq2buGbzGSu2jtm64cc22D90oVljsOg5&#10;1RMLjOxc80cq3XAHHmQYcNAZSNlwkWbAaYb5h2nWNbMizYLgeHuGyf+/tPx5v7avjoTuK3RIYASk&#10;tb7weBnn6aTTccdOCfoRwsMZNtEFwvHyfjqa5ujh6Brfjsd3Cdbs8tg6H74J0CQaJXXISgKL7Vc+&#10;YEEMPYXEWgaWjVKJGWVIW9Kb8TRPD84efKEMPry0Gq3QbTrSVFdjbKA64HQOeuK95csGe1gxH16Z&#10;Q6axbVRveMFFKsBacLQoqcH9+tt9jEcC0EtJi8opqf+5Y05Qor4bpOZ+OJlEqaXDZHo7woO79myu&#10;PWanHwHFOcR/YnkyY3xQJ1M60O8o8kWsii5mONYuaTiZj6HXM34SLhaLFITisiyszNrymDqiGhF+&#10;696Zs0caAvL3DCeNseIDG31sz8diF0A2iaqIc4/qEX4UZmLw+Imi8q/PKery1ee/AQAA//8DAFBL&#10;AwQUAAYACAAAACEAURhvs9wAAAAHAQAADwAAAGRycy9kb3ducmV2LnhtbEyOzU7DMBCE70i8g7VI&#10;3KjTqC1ViFNVkSokBIeWXrht4m0SYa9D7LaBp8c5wXF+NPPlm9EacaHBd44VzGcJCOLa6Y4bBcf3&#10;3cMahA/IGo1jUvBNHjbF7U2OmXZX3tPlEBoRR9hnqKANoc+k9HVLFv3M9cQxO7nBYohyaKQe8BrH&#10;rZFpkqykxY7jQ4s9lS3Vn4ezVfBS7t5wX6V2/WPK59fTtv86fiyVur8bt08gAo3hrwwTfkSHIjJV&#10;7szaC6NgsYrFaKcLEFO8nIxKweM8BVnk8j9/8QsAAP//AwBQSwECLQAUAAYACAAAACEAtoM4kv4A&#10;AADhAQAAEwAAAAAAAAAAAAAAAAAAAAAAW0NvbnRlbnRfVHlwZXNdLnhtbFBLAQItABQABgAIAAAA&#10;IQA4/SH/1gAAAJQBAAALAAAAAAAAAAAAAAAAAC8BAABfcmVscy8ucmVsc1BLAQItABQABgAIAAAA&#10;IQBdSGfKGAIAADIEAAAOAAAAAAAAAAAAAAAAAC4CAABkcnMvZTJvRG9jLnhtbFBLAQItABQABgAI&#10;AAAAIQBRGG+z3AAAAAcBAAAPAAAAAAAAAAAAAAAAAHIEAABkcnMvZG93bnJldi54bWxQSwUGAAAA&#10;AAQABADzAAAAewUAAAAA&#10;" filled="f" stroked="f" strokeweight=".5pt">
                <v:textbox>
                  <w:txbxContent>
                    <w:p w14:paraId="50FB6B59" w14:textId="797A83D3" w:rsidR="00873B31" w:rsidRPr="00873B31" w:rsidRDefault="00873B31" w:rsidP="00873B31">
                      <w:r>
                        <w:rPr>
                          <w:rFonts w:ascii="Cambria Math" w:hAnsi="Cambria Math"/>
                          <w:i/>
                          <w:iCs/>
                        </w:rPr>
                        <w:t>𝜃</w:t>
                      </w:r>
                      <w:proofErr w:type="spellStart"/>
                      <w:r>
                        <w:rPr>
                          <w:vertAlign w:val="subscript"/>
                        </w:rPr>
                        <w:t>réfri</w:t>
                      </w:r>
                      <w:proofErr w:type="spellEnd"/>
                      <w:r>
                        <w:t xml:space="preserve"> = </w:t>
                      </w:r>
                      <w:r>
                        <w:t>4</w:t>
                      </w:r>
                      <w:r>
                        <w:t>°C</w:t>
                      </w:r>
                    </w:p>
                  </w:txbxContent>
                </v:textbox>
              </v:shape>
            </w:pict>
          </mc:Fallback>
        </mc:AlternateContent>
      </w:r>
      <w:r w:rsidR="00873B31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188FC03" wp14:editId="595A2D5E">
                <wp:simplePos x="0" y="0"/>
                <wp:positionH relativeFrom="column">
                  <wp:posOffset>387350</wp:posOffset>
                </wp:positionH>
                <wp:positionV relativeFrom="paragraph">
                  <wp:posOffset>132080</wp:posOffset>
                </wp:positionV>
                <wp:extent cx="6309360" cy="0"/>
                <wp:effectExtent l="38100" t="76200" r="0" b="95250"/>
                <wp:wrapNone/>
                <wp:docPr id="628565637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309360" cy="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A965288" id="Connecteur droit avec flèche 3" o:spid="_x0000_s1026" type="#_x0000_t32" style="position:absolute;margin-left:30.5pt;margin-top:10.4pt;width:496.8pt;height:0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gxuyAEAAN8DAAAOAAAAZHJzL2Uyb0RvYy54bWysU8tu2zAQvBfoPxC815IT1GgEyzk4aXso&#10;2qCPD2CopUSAL5BbS/r7LilbKVKgQItcKL5mdma42t9O1rATxKS9a/l2U3MGTvpOu77lP76/f/OO&#10;s4TCdcJ4By2fIfHbw+tX+zE0cOUHbzqIjEhcasbQ8gExNFWV5ABWpI0P4OhQ+WgF0jL2VRfFSOzW&#10;VFd1vatGH7sQvYSUaPduOeSHwq8USPyiVAJkpuWkDcsYy/iYx+qwF00fRRi0PMsQ/6HCCu2o6Ep1&#10;J1Cwn1H/QWW1jD55hRvpbeWV0hKKB3KzrZ+5+TaIAMULhZPCGlN6OVr5+XR0D5FiGENqUniI2cWk&#10;omXK6PCR3rT4IqVsKrHNa2wwIZO0ubuub653lK68nFULRaYKMeEH8JblScsTRqH7AY/eOXocHxd6&#10;cfqUkEQQ8ALIYOPYSApu6rd1UYFCm3vXMZwD9RJGLVxvID8iAY2jz5OLMsPZwEL0FRTTHaldCpYG&#10;g6OJ7CSoNYSU4HC7MtHtDFPamBW4SPgr8Hw/Q6E037+AV0Sp7B2uYKudjyWAZ9VxukhWy/1LAovv&#10;HMGj7+byviUa6qKS1bnjc5v+vi7wp//y8AsAAP//AwBQSwMEFAAGAAgAAAAhAJICwEvfAAAACQEA&#10;AA8AAABkcnMvZG93bnJldi54bWxMj1FLwzAQx98Fv0M4wRfZktWuSG06ZDJQHIqb+Jw1Z1tsLiVJ&#10;u+qnN8MHfbz7H//7/YrVZDo2ovOtJQmLuQCGVFndUi3hbb+Z3QDzQZFWnSWU8IUeVuX5WaFybY/0&#10;iuMu1CyWkM+VhCaEPufcVw0a5ee2R4rZh3VGhTi6mmunjrHcdDwRIuNGtRQ/NKrHdYPV524wEh43&#10;T+k9JcP79cv3eqmfxwd3tU2lvLyY7m6BBZzC3zGc8CM6lJHpYAfSnnUSskVUCRISEQ1OuVimGbDD&#10;74aXBf9vUP4AAAD//wMAUEsBAi0AFAAGAAgAAAAhALaDOJL+AAAA4QEAABMAAAAAAAAAAAAAAAAA&#10;AAAAAFtDb250ZW50X1R5cGVzXS54bWxQSwECLQAUAAYACAAAACEAOP0h/9YAAACUAQAACwAAAAAA&#10;AAAAAAAAAAAvAQAAX3JlbHMvLnJlbHNQSwECLQAUAAYACAAAACEAb54MbsgBAADfAwAADgAAAAAA&#10;AAAAAAAAAAAuAgAAZHJzL2Uyb0RvYy54bWxQSwECLQAUAAYACAAAACEAkgLAS98AAAAJAQAADwAA&#10;AAAAAAAAAAAAAAAiBAAAZHJzL2Rvd25yZXYueG1sUEsFBgAAAAAEAAQA8wAAAC4FAAAAAA==&#10;" strokecolor="#4579b8 [3044]" strokeweight="1.5pt">
                <v:stroke endarrow="block"/>
              </v:shape>
            </w:pict>
          </mc:Fallback>
        </mc:AlternateContent>
      </w:r>
    </w:p>
    <w:p w14:paraId="7989CF63" w14:textId="62CCF18F" w:rsidR="00873B31" w:rsidRDefault="00873B31" w:rsidP="00824BB9"/>
    <w:p w14:paraId="33593897" w14:textId="07834AE0" w:rsidR="00873B31" w:rsidRDefault="00992F80" w:rsidP="00824BB9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E961845" wp14:editId="2FC4F59D">
                <wp:simplePos x="0" y="0"/>
                <wp:positionH relativeFrom="column">
                  <wp:posOffset>876300</wp:posOffset>
                </wp:positionH>
                <wp:positionV relativeFrom="paragraph">
                  <wp:posOffset>57785</wp:posOffset>
                </wp:positionV>
                <wp:extent cx="922020" cy="373380"/>
                <wp:effectExtent l="0" t="0" r="0" b="7620"/>
                <wp:wrapNone/>
                <wp:docPr id="2109353164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2020" cy="3733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CE3B1F9" w14:textId="0F987101" w:rsidR="00873B31" w:rsidRPr="00873B31" w:rsidRDefault="00873B31" w:rsidP="00873B31">
                            <w:r w:rsidRPr="00873B31">
                              <w:rPr>
                                <w:rFonts w:ascii="Cambria Math" w:hAnsi="Cambria Math"/>
                                <w:i/>
                                <w:iCs/>
                              </w:rPr>
                              <w:sym w:font="Symbol" w:char="F074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961845" id="_x0000_s1028" type="#_x0000_t202" style="position:absolute;left:0;text-align:left;margin-left:69pt;margin-top:4.55pt;width:72.6pt;height:29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FQ5GgIAADIEAAAOAAAAZHJzL2Uyb0RvYy54bWysU9uO2yAQfa/Uf0C8N3ac7M2Ks0p3larS&#10;anelbLXPBEOMhBkKJHb69R1wbtr2qeoLDMwwl3MOs/u+1WQnnFdgKjoe5ZQIw6FWZlPRH2/LL7eU&#10;+MBMzTQYUdG98PR+/vnTrLOlKKABXQtHMInxZWcr2oRgyyzzvBEt8yOwwqBTgmtZwKPbZLVjHWZv&#10;dVbk+XXWgautAy68x9vHwUnnKb+UgocXKb0IRFcUewtpdWldxzWbz1i5ccw2ih/aYP/QRcuUwaKn&#10;VI8sMLJ16o9UreIOPMgw4tBmIKXiIs2A04zzD9OsGmZFmgXB8fYEk/9/afnzbmVfHQn9V+iRwAhI&#10;Z33p8TLO00vXxh07JehHCPcn2EQfCMfLu6LIC/RwdE1uJpPbBGt2fmydD98EtCQaFXXISgKL7Z58&#10;wIIYegyJtQwsldaJGW1IV9HryVWeHpw8+EIbfHhuNVqhX/dE1RUtjmOsod7jdA4G4r3lS4U9PDEf&#10;XplDprFtVG94wUVqwFpwsChpwP36232MRwLQS0mHyqmo/7llTlCivxuk5m48nUappcP06iZC4y49&#10;60uP2bYPgOIc4z+xPJkxPuijKR207yjyRayKLmY41q5oOJoPYdAzfhIuFosUhOKyLDyZleUxdUQ1&#10;IvzWvzNnDzQE5O8Zjhpj5Qc2htiBj8U2gFSJqojzgOoBfhRmYvDwiaLyL88p6vzV578BAAD//wMA&#10;UEsDBBQABgAIAAAAIQBA8bCc4AAAAAgBAAAPAAAAZHJzL2Rvd25yZXYueG1sTI/BTsMwEETvSPyD&#10;tUjcqNNUlDTEqapIFRKCQ0sv3Daxm0TY6xC7beDrWU5wHM1o5k2xnpwVZzOG3pOC+SwBYajxuqdW&#10;weFte5eBCBFJo/VkFHyZAOvy+qrAXPsL7cx5H1vBJRRyVNDFOORShqYzDsPMD4bYO/rRYWQ5tlKP&#10;eOFyZ2WaJEvpsCde6HAwVWeaj/3JKXiutq+4q1OXfdvq6eW4GT4P7/dK3d5Mm0cQ0UzxLwy/+IwO&#10;JTPV/kQ6CMt6kfGXqGA1B8F+mi1SELWC5cMKZFnI/wfKHwAAAP//AwBQSwECLQAUAAYACAAAACEA&#10;toM4kv4AAADhAQAAEwAAAAAAAAAAAAAAAAAAAAAAW0NvbnRlbnRfVHlwZXNdLnhtbFBLAQItABQA&#10;BgAIAAAAIQA4/SH/1gAAAJQBAAALAAAAAAAAAAAAAAAAAC8BAABfcmVscy8ucmVsc1BLAQItABQA&#10;BgAIAAAAIQBZUFQ5GgIAADIEAAAOAAAAAAAAAAAAAAAAAC4CAABkcnMvZTJvRG9jLnhtbFBLAQIt&#10;ABQABgAIAAAAIQBA8bCc4AAAAAgBAAAPAAAAAAAAAAAAAAAAAHQEAABkcnMvZG93bnJldi54bWxQ&#10;SwUGAAAAAAQABADzAAAAgQUAAAAA&#10;" filled="f" stroked="f" strokeweight=".5pt">
                <v:textbox>
                  <w:txbxContent>
                    <w:p w14:paraId="2CE3B1F9" w14:textId="0F987101" w:rsidR="00873B31" w:rsidRPr="00873B31" w:rsidRDefault="00873B31" w:rsidP="00873B31">
                      <w:r w:rsidRPr="00873B31">
                        <w:rPr>
                          <w:rFonts w:ascii="Cambria Math" w:hAnsi="Cambria Math"/>
                          <w:i/>
                          <w:iCs/>
                        </w:rPr>
                        <w:sym w:font="Symbol" w:char="F074"/>
                      </w:r>
                    </w:p>
                  </w:txbxContent>
                </v:textbox>
              </v:shape>
            </w:pict>
          </mc:Fallback>
        </mc:AlternateContent>
      </w:r>
    </w:p>
    <w:p w14:paraId="32EAA412" w14:textId="775B601E" w:rsidR="00873B31" w:rsidRDefault="00873B31" w:rsidP="00824BB9"/>
    <w:p w14:paraId="4CA4CB45" w14:textId="0321F62C" w:rsidR="00873B31" w:rsidRDefault="00873B31" w:rsidP="00824BB9"/>
    <w:p w14:paraId="2FED29BB" w14:textId="6732A778" w:rsidR="00873B31" w:rsidRDefault="00873B31" w:rsidP="00824BB9"/>
    <w:p w14:paraId="5BB4506D" w14:textId="5277E973" w:rsidR="00873B31" w:rsidRDefault="00873B31" w:rsidP="00873B31">
      <w:r>
        <w:t xml:space="preserve">On trace la tangente, à la date </w:t>
      </w:r>
      <w:r>
        <w:rPr>
          <w:i/>
          <w:iCs/>
        </w:rPr>
        <w:t xml:space="preserve">t </w:t>
      </w:r>
      <w:r>
        <w:t xml:space="preserve">= 0 s, à la courbe représentative de la température. Elle coupe l’asymptote horizontale </w:t>
      </w:r>
      <w:r>
        <w:rPr>
          <w:rFonts w:ascii="Cambria Math" w:hAnsi="Cambria Math"/>
          <w:i/>
          <w:iCs/>
        </w:rPr>
        <w:t>𝜃</w:t>
      </w:r>
      <w:proofErr w:type="spellStart"/>
      <w:r>
        <w:rPr>
          <w:vertAlign w:val="subscript"/>
        </w:rPr>
        <w:t>réfri</w:t>
      </w:r>
      <w:proofErr w:type="spellEnd"/>
      <w:r>
        <w:t xml:space="preserve"> = 4°C</w:t>
      </w:r>
      <w:r>
        <w:t xml:space="preserve"> à la date </w:t>
      </w:r>
      <w:r>
        <w:rPr>
          <w:i/>
          <w:iCs/>
        </w:rPr>
        <w:t>t</w:t>
      </w:r>
      <w:r>
        <w:t xml:space="preserve"> = </w:t>
      </w:r>
      <w:r w:rsidRPr="00873B31">
        <w:rPr>
          <w:i/>
          <w:iCs/>
        </w:rPr>
        <w:sym w:font="Symbol" w:char="F074"/>
      </w:r>
      <w:r>
        <w:t>.</w:t>
      </w:r>
    </w:p>
    <w:p w14:paraId="09E8163F" w14:textId="77777777" w:rsidR="00873B31" w:rsidRPr="00873B31" w:rsidRDefault="00873B31" w:rsidP="00873B31"/>
    <w:p w14:paraId="2860F8AE" w14:textId="1B730AC1" w:rsidR="00824BB9" w:rsidRPr="00873B31" w:rsidRDefault="00824BB9" w:rsidP="00873B31">
      <w:pPr>
        <w:shd w:val="clear" w:color="auto" w:fill="D9D9D9" w:themeFill="background1" w:themeFillShade="D9"/>
        <w:rPr>
          <w:b/>
          <w:bCs/>
        </w:rPr>
      </w:pPr>
      <w:r w:rsidRPr="00873B31">
        <w:rPr>
          <w:b/>
          <w:bCs/>
        </w:rPr>
        <w:t xml:space="preserve">Q9. Comparer la valeur de </w:t>
      </w:r>
      <w:r w:rsidR="00873B31" w:rsidRPr="00873B31">
        <w:rPr>
          <w:b/>
          <w:bCs/>
          <w:i/>
          <w:iCs/>
        </w:rPr>
        <w:sym w:font="Symbol" w:char="F074"/>
      </w:r>
      <w:r w:rsidRPr="00873B31">
        <w:rPr>
          <w:b/>
          <w:bCs/>
        </w:rPr>
        <w:t xml:space="preserve"> à celle de Δ</w:t>
      </w:r>
      <w:r w:rsidRPr="00873B31">
        <w:rPr>
          <w:b/>
          <w:bCs/>
          <w:i/>
          <w:iCs/>
        </w:rPr>
        <w:t>t</w:t>
      </w:r>
      <w:r w:rsidRPr="00873B31">
        <w:rPr>
          <w:b/>
          <w:bCs/>
          <w:vertAlign w:val="subscript"/>
        </w:rPr>
        <w:t>0</w:t>
      </w:r>
      <w:r w:rsidRPr="00873B31">
        <w:rPr>
          <w:b/>
          <w:bCs/>
        </w:rPr>
        <w:t xml:space="preserve"> obtenue en Q7. Commenter.</w:t>
      </w:r>
    </w:p>
    <w:p w14:paraId="6E5394ED" w14:textId="65BC71F6" w:rsidR="00873B31" w:rsidRDefault="00992F80" w:rsidP="00824BB9">
      <w:r w:rsidRPr="00992F80">
        <w:rPr>
          <w:position w:val="-24"/>
        </w:rPr>
        <w:object w:dxaOrig="1060" w:dyaOrig="620" w14:anchorId="05715F10">
          <v:shape id="_x0000_i1075" type="#_x0000_t75" style="width:53.25pt;height:30.75pt" o:ole="">
            <v:imagedata r:id="rId26" o:title=""/>
          </v:shape>
          <o:OLEObject Type="Embed" ProgID="Equation.DSMT4" ShapeID="_x0000_i1075" DrawAspect="Content" ObjectID="_1843228347" r:id="rId27"/>
        </w:object>
      </w:r>
      <w:r>
        <w:t xml:space="preserve"> </w:t>
      </w:r>
    </w:p>
    <w:p w14:paraId="2E5963C9" w14:textId="09B31D3F" w:rsidR="00992F80" w:rsidRDefault="003C23BD" w:rsidP="00824BB9">
      <w:r w:rsidRPr="00992F80">
        <w:rPr>
          <w:position w:val="-28"/>
        </w:rPr>
        <w:object w:dxaOrig="3379" w:dyaOrig="700" w14:anchorId="4A655848">
          <v:shape id="_x0000_i1082" type="#_x0000_t75" style="width:168.75pt;height:35.25pt" o:ole="">
            <v:imagedata r:id="rId28" o:title=""/>
          </v:shape>
          <o:OLEObject Type="Embed" ProgID="Equation.DSMT4" ShapeID="_x0000_i1082" DrawAspect="Content" ObjectID="_1843228348" r:id="rId29"/>
        </w:object>
      </w:r>
    </w:p>
    <w:p w14:paraId="3858B494" w14:textId="77777777" w:rsidR="001A540D" w:rsidRDefault="001A540D" w:rsidP="001A540D">
      <w:r>
        <w:t xml:space="preserve">On a trouvé précédemment qu’il fallait </w:t>
      </w:r>
      <w:r>
        <w:rPr>
          <w:rFonts w:ascii="Times New Roman" w:hAnsi="Times New Roman"/>
        </w:rPr>
        <w:t>Δ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t xml:space="preserve"> = 2,5×10</w:t>
      </w:r>
      <w:r>
        <w:rPr>
          <w:vertAlign w:val="superscript"/>
        </w:rPr>
        <w:t>3</w:t>
      </w:r>
      <w:r>
        <w:t xml:space="preserve"> s pour que l’équilibre thermique soit atteint.</w:t>
      </w:r>
    </w:p>
    <w:p w14:paraId="7BBB9DA7" w14:textId="735DAC63" w:rsidR="001A540D" w:rsidRDefault="001A540D" w:rsidP="00824BB9">
      <w:r>
        <w:t>Les deux valeurs sont égales. Mais comparer ces deux valeurs n’a pas beaucoup de signification.</w:t>
      </w:r>
    </w:p>
    <w:p w14:paraId="08E47FD6" w14:textId="411CC828" w:rsidR="00992F80" w:rsidRDefault="001A540D" w:rsidP="00824BB9">
      <w:r>
        <w:t>Car ce n’est qu’a</w:t>
      </w:r>
      <w:r w:rsidR="00992F80">
        <w:t>u bout d’une durée égale à 5</w:t>
      </w:r>
      <w:r w:rsidR="00992F80">
        <w:sym w:font="Symbol" w:char="F074"/>
      </w:r>
      <w:r>
        <w:t xml:space="preserve"> que </w:t>
      </w:r>
      <w:r w:rsidR="00992F80">
        <w:t>le système atteint l’équilibre thermique, soit 1,25×10</w:t>
      </w:r>
      <w:r>
        <w:rPr>
          <w:vertAlign w:val="superscript"/>
        </w:rPr>
        <w:t>4</w:t>
      </w:r>
      <w:r w:rsidR="00992F80">
        <w:t xml:space="preserve"> s.</w:t>
      </w:r>
    </w:p>
    <w:p w14:paraId="5483CB56" w14:textId="280907EA" w:rsidR="001A540D" w:rsidRDefault="001A540D" w:rsidP="00824BB9">
      <w:r>
        <w:t xml:space="preserve">C’est cette dernière valeur qui devrait être comparée à </w:t>
      </w:r>
      <w:r>
        <w:rPr>
          <w:rFonts w:ascii="Times New Roman" w:hAnsi="Times New Roman"/>
        </w:rPr>
        <w:t>Δ</w:t>
      </w:r>
      <w:r w:rsidRPr="001A540D">
        <w:rPr>
          <w:i/>
          <w:iCs/>
        </w:rPr>
        <w:t>t</w:t>
      </w:r>
      <w:r>
        <w:rPr>
          <w:vertAlign w:val="subscript"/>
        </w:rPr>
        <w:t>0</w:t>
      </w:r>
      <w:r>
        <w:t>.</w:t>
      </w:r>
    </w:p>
    <w:p w14:paraId="667C8694" w14:textId="77777777" w:rsidR="001A540D" w:rsidRPr="001A540D" w:rsidRDefault="001A540D" w:rsidP="00824BB9"/>
    <w:p w14:paraId="56D9774A" w14:textId="77777777" w:rsidR="00992F80" w:rsidRDefault="00992F80" w:rsidP="00824BB9"/>
    <w:p w14:paraId="03813D43" w14:textId="77777777" w:rsidR="00FF49C9" w:rsidRDefault="00FF49C9" w:rsidP="00824BB9"/>
    <w:p w14:paraId="65375518" w14:textId="29B3D9BC" w:rsidR="00FF49C9" w:rsidRPr="00FF49C9" w:rsidRDefault="00FF49C9" w:rsidP="00824BB9">
      <w:pPr>
        <w:rPr>
          <w:b/>
          <w:bCs/>
        </w:rPr>
      </w:pPr>
      <w:r w:rsidRPr="00FF49C9">
        <w:rPr>
          <w:b/>
          <w:bCs/>
        </w:rPr>
        <w:t xml:space="preserve">Cette correction est réalisée sans l’aide d’intelligence artificielle, elle peut cependant contenir des erreurs. Merci de nous les signaler à </w:t>
      </w:r>
      <w:hyperlink r:id="rId30" w:history="1">
        <w:r w:rsidRPr="00FF49C9">
          <w:rPr>
            <w:rStyle w:val="Lienhypertexte"/>
            <w:b/>
            <w:bCs/>
          </w:rPr>
          <w:t>labolycee@labolycee.org</w:t>
        </w:r>
      </w:hyperlink>
      <w:r w:rsidRPr="00FF49C9">
        <w:rPr>
          <w:b/>
          <w:bCs/>
        </w:rPr>
        <w:t xml:space="preserve"> </w:t>
      </w:r>
    </w:p>
    <w:sectPr w:rsidR="00FF49C9" w:rsidRPr="00FF49C9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Italic r:id="rId1" w:fontKey="{9F075D58-DDF8-49F8-9A38-94754B71DBF7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28F8"/>
    <w:rsid w:val="000039FD"/>
    <w:rsid w:val="00026D65"/>
    <w:rsid w:val="000529F4"/>
    <w:rsid w:val="00060B57"/>
    <w:rsid w:val="000F70FE"/>
    <w:rsid w:val="00127733"/>
    <w:rsid w:val="001530CF"/>
    <w:rsid w:val="001A540D"/>
    <w:rsid w:val="001E3A57"/>
    <w:rsid w:val="0021216B"/>
    <w:rsid w:val="00247E76"/>
    <w:rsid w:val="0026322E"/>
    <w:rsid w:val="002863C5"/>
    <w:rsid w:val="00290B46"/>
    <w:rsid w:val="0030164E"/>
    <w:rsid w:val="00336093"/>
    <w:rsid w:val="00385D3F"/>
    <w:rsid w:val="003B05DB"/>
    <w:rsid w:val="003C23BD"/>
    <w:rsid w:val="003D350D"/>
    <w:rsid w:val="004468F1"/>
    <w:rsid w:val="0045319B"/>
    <w:rsid w:val="004B08F1"/>
    <w:rsid w:val="0059619F"/>
    <w:rsid w:val="005B76D6"/>
    <w:rsid w:val="005D3691"/>
    <w:rsid w:val="005D40D0"/>
    <w:rsid w:val="00657B1E"/>
    <w:rsid w:val="006A36CD"/>
    <w:rsid w:val="006E5317"/>
    <w:rsid w:val="00745058"/>
    <w:rsid w:val="007A4F72"/>
    <w:rsid w:val="007C0552"/>
    <w:rsid w:val="00824BB9"/>
    <w:rsid w:val="00857EC1"/>
    <w:rsid w:val="00873B31"/>
    <w:rsid w:val="00874167"/>
    <w:rsid w:val="008E0DE0"/>
    <w:rsid w:val="008F28F8"/>
    <w:rsid w:val="00902983"/>
    <w:rsid w:val="0095623F"/>
    <w:rsid w:val="00985BBF"/>
    <w:rsid w:val="00986F51"/>
    <w:rsid w:val="00992F80"/>
    <w:rsid w:val="00B021F8"/>
    <w:rsid w:val="00B21A0F"/>
    <w:rsid w:val="00B335AE"/>
    <w:rsid w:val="00B507E8"/>
    <w:rsid w:val="00B95E41"/>
    <w:rsid w:val="00BD0663"/>
    <w:rsid w:val="00C739F7"/>
    <w:rsid w:val="00C96450"/>
    <w:rsid w:val="00CC0EF0"/>
    <w:rsid w:val="00D461E7"/>
    <w:rsid w:val="00E65162"/>
    <w:rsid w:val="00E72060"/>
    <w:rsid w:val="00EA5A16"/>
    <w:rsid w:val="00F02F71"/>
    <w:rsid w:val="00F178C2"/>
    <w:rsid w:val="00F27508"/>
    <w:rsid w:val="00F862A7"/>
    <w:rsid w:val="00FB193F"/>
    <w:rsid w:val="00FE577D"/>
    <w:rsid w:val="00FF4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3C861C"/>
  <w15:chartTrackingRefBased/>
  <w15:docId w15:val="{2C3A06A1-22D5-42EB-9C5F-45BEDEB0D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8F28F8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8F28F8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8F28F8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8F28F8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8F28F8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8F28F8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8F28F8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8F28F8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8F28F8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8F28F8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8F28F8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8F28F8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8F28F8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8F28F8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8F28F8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8F28F8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8F28F8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8F28F8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8F28F8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8F28F8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8F28F8"/>
    <w:pPr>
      <w:ind w:left="720"/>
      <w:contextualSpacing/>
    </w:pPr>
  </w:style>
  <w:style w:type="character" w:styleId="Accentuationintense">
    <w:name w:val="Intense Emphasis"/>
    <w:uiPriority w:val="21"/>
    <w:qFormat/>
    <w:rsid w:val="008F28F8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8F28F8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8F28F8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8F28F8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7A4F72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7A4F7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3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hyperlink" Target="https://www.labolycee.org" TargetMode="Externa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hyperlink" Target="mailto:labolycee@labolycee.org" TargetMode="Externa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3</Pages>
  <Words>709</Words>
  <Characters>3903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29</cp:revision>
  <dcterms:created xsi:type="dcterms:W3CDTF">2026-06-17T09:52:00Z</dcterms:created>
  <dcterms:modified xsi:type="dcterms:W3CDTF">2026-06-17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